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5DC919" w14:textId="77777777" w:rsidR="00DF1ED3" w:rsidRDefault="00DF1ED3" w:rsidP="00DF1ED3">
      <w:pPr>
        <w:spacing w:after="0" w:line="360" w:lineRule="auto"/>
        <w:jc w:val="both"/>
        <w:sectPr w:rsidR="00DF1ED3" w:rsidSect="00C15910">
          <w:pgSz w:w="23811" w:h="16838" w:orient="landscape" w:code="8"/>
          <w:pgMar w:top="0" w:right="0" w:bottom="0" w:left="0" w:header="709" w:footer="709" w:gutter="0"/>
          <w:cols w:space="708"/>
          <w:docGrid w:linePitch="381"/>
        </w:sectPr>
      </w:pPr>
      <w:r>
        <w:rPr>
          <w:noProof/>
        </w:rPr>
        <w:drawing>
          <wp:inline distT="0" distB="0" distL="0" distR="0" wp14:anchorId="75A4792A" wp14:editId="41C936F2">
            <wp:extent cx="21095393" cy="1073164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149414" cy="10759121"/>
                    </a:xfrm>
                    <a:prstGeom prst="rect">
                      <a:avLst/>
                    </a:prstGeom>
                    <a:noFill/>
                    <a:ln>
                      <a:noFill/>
                    </a:ln>
                  </pic:spPr>
                </pic:pic>
              </a:graphicData>
            </a:graphic>
          </wp:inline>
        </w:drawing>
      </w:r>
    </w:p>
    <w:p w14:paraId="26F87D8E" w14:textId="77777777" w:rsidR="00DF1ED3" w:rsidRPr="00272D79" w:rsidRDefault="00DF1ED3" w:rsidP="00DF1ED3">
      <w:pPr>
        <w:spacing w:after="0"/>
        <w:jc w:val="center"/>
        <w:rPr>
          <w:b/>
          <w:bCs/>
        </w:rPr>
      </w:pPr>
      <w:r w:rsidRPr="00272D79">
        <w:rPr>
          <w:b/>
          <w:bCs/>
        </w:rPr>
        <w:lastRenderedPageBreak/>
        <w:t xml:space="preserve">ОБУЧЕНИЕ С УЧИТЕЛЕМ </w:t>
      </w:r>
      <w:r>
        <w:rPr>
          <w:b/>
          <w:bCs/>
        </w:rPr>
        <w:t>+ РЕГРЕССИЯ</w:t>
      </w:r>
    </w:p>
    <w:p w14:paraId="25F57047" w14:textId="77777777" w:rsidR="00DF1ED3" w:rsidRPr="00272D79" w:rsidRDefault="00DF1ED3" w:rsidP="00DF1ED3">
      <w:pPr>
        <w:spacing w:after="0" w:line="360" w:lineRule="auto"/>
        <w:jc w:val="both"/>
      </w:pPr>
    </w:p>
    <w:p w14:paraId="53E11667" w14:textId="77777777" w:rsidR="00DF1ED3" w:rsidRPr="00563179" w:rsidRDefault="00DF1ED3" w:rsidP="00DF1ED3">
      <w:pPr>
        <w:spacing w:after="0" w:line="360" w:lineRule="auto"/>
        <w:ind w:firstLine="708"/>
        <w:jc w:val="both"/>
      </w:pPr>
      <w:r>
        <w:t>В предыдущей главе мы получили общее представление о том какие бывают задачи и какие бывают методы их решения, еще раз перечислим их</w:t>
      </w:r>
      <w:r w:rsidRPr="00563179">
        <w:t>:</w:t>
      </w:r>
    </w:p>
    <w:p w14:paraId="7D25599C" w14:textId="77777777" w:rsidR="00DF1ED3" w:rsidRDefault="00DF1ED3" w:rsidP="00DF1ED3">
      <w:pPr>
        <w:spacing w:after="0" w:line="360" w:lineRule="auto"/>
        <w:ind w:firstLine="708"/>
        <w:jc w:val="both"/>
      </w:pPr>
      <w:r>
        <w:t>Задачи</w:t>
      </w:r>
      <w:r w:rsidRPr="00563179">
        <w:t xml:space="preserve">: </w:t>
      </w:r>
      <w:r>
        <w:t xml:space="preserve">регрессия, классификация, оптимизация, кластеризация </w:t>
      </w:r>
    </w:p>
    <w:p w14:paraId="1CEBC0F7" w14:textId="77777777" w:rsidR="00DF1ED3" w:rsidRDefault="00DF1ED3" w:rsidP="00DF1ED3">
      <w:pPr>
        <w:spacing w:after="0" w:line="360" w:lineRule="auto"/>
        <w:ind w:firstLine="708"/>
        <w:jc w:val="both"/>
      </w:pPr>
      <w:r>
        <w:t>Методы</w:t>
      </w:r>
      <w:r w:rsidRPr="00563179">
        <w:t xml:space="preserve">: </w:t>
      </w:r>
      <w:r>
        <w:t xml:space="preserve">обучение с учителем, обучение без учителя, обучение с подкреплением, ансамблевые методы и нейронные сети. </w:t>
      </w:r>
    </w:p>
    <w:p w14:paraId="1B5690FC" w14:textId="77777777" w:rsidR="00DF1ED3" w:rsidRPr="00DF6D1B" w:rsidRDefault="00DF1ED3" w:rsidP="00DF1ED3">
      <w:pPr>
        <w:spacing w:after="0" w:line="360" w:lineRule="auto"/>
        <w:ind w:firstLine="708"/>
        <w:jc w:val="both"/>
      </w:pPr>
      <w:r>
        <w:t>В данной главе мы будем разбираться с тем, что из себя</w:t>
      </w:r>
      <w:r w:rsidRPr="00E85F0A">
        <w:t xml:space="preserve"> </w:t>
      </w:r>
      <w:r>
        <w:t xml:space="preserve">представляет </w:t>
      </w:r>
      <w:r w:rsidRPr="00E85F0A">
        <w:rPr>
          <w:b/>
          <w:bCs/>
        </w:rPr>
        <w:t>задача регрессии</w:t>
      </w:r>
      <w:r>
        <w:t xml:space="preserve"> и рассмотрим один из методов, который позволит ее решить, </w:t>
      </w:r>
      <w:r w:rsidRPr="00E85F0A">
        <w:rPr>
          <w:b/>
          <w:bCs/>
        </w:rPr>
        <w:t>метод обучения с учителем</w:t>
      </w:r>
      <w:r>
        <w:t xml:space="preserve"> (</w:t>
      </w:r>
      <w:r>
        <w:rPr>
          <w:lang w:val="en-US"/>
        </w:rPr>
        <w:t>supervised</w:t>
      </w:r>
      <w:r w:rsidRPr="00E85F0A">
        <w:t xml:space="preserve"> </w:t>
      </w:r>
      <w:r>
        <w:rPr>
          <w:lang w:val="en-US"/>
        </w:rPr>
        <w:t>learning</w:t>
      </w:r>
      <w:r w:rsidRPr="00E85F0A">
        <w:t>)</w:t>
      </w:r>
      <w:r w:rsidRPr="00DF6D1B">
        <w:t>.</w:t>
      </w:r>
    </w:p>
    <w:p w14:paraId="6304D170" w14:textId="77777777" w:rsidR="00DF1ED3" w:rsidRPr="00E33A9E" w:rsidRDefault="00DF1ED3" w:rsidP="00DF1ED3">
      <w:pPr>
        <w:spacing w:line="360" w:lineRule="auto"/>
        <w:ind w:firstLine="708"/>
        <w:jc w:val="both"/>
      </w:pPr>
      <w:r>
        <w:t>Для начала нам необходимо осознать несколько базовых математических понятий и представлений</w:t>
      </w:r>
      <w:r w:rsidRPr="00E33A9E">
        <w:t>:</w:t>
      </w:r>
    </w:p>
    <w:p w14:paraId="4AE390E0" w14:textId="77777777" w:rsidR="00DF1ED3" w:rsidRPr="00090DC3" w:rsidRDefault="00DF1ED3" w:rsidP="00DF1ED3">
      <w:pPr>
        <w:pStyle w:val="ae"/>
        <w:numPr>
          <w:ilvl w:val="0"/>
          <w:numId w:val="28"/>
        </w:numPr>
        <w:spacing w:line="300" w:lineRule="auto"/>
        <w:ind w:left="992" w:firstLine="0"/>
        <w:jc w:val="both"/>
      </w:pPr>
      <w:r>
        <w:rPr>
          <w:noProof/>
        </w:rPr>
        <w:drawing>
          <wp:anchor distT="0" distB="0" distL="114300" distR="114300" simplePos="0" relativeHeight="251659264" behindDoc="1" locked="0" layoutInCell="1" allowOverlap="1" wp14:anchorId="5F4DB0F6" wp14:editId="428ABF69">
            <wp:simplePos x="0" y="0"/>
            <wp:positionH relativeFrom="column">
              <wp:posOffset>-70485</wp:posOffset>
            </wp:positionH>
            <wp:positionV relativeFrom="paragraph">
              <wp:posOffset>440690</wp:posOffset>
            </wp:positionV>
            <wp:extent cx="561975" cy="970280"/>
            <wp:effectExtent l="0" t="0" r="9525" b="1270"/>
            <wp:wrapTight wrapText="bothSides">
              <wp:wrapPolygon edited="0">
                <wp:start x="10983" y="0"/>
                <wp:lineTo x="4393" y="2120"/>
                <wp:lineTo x="2197" y="4241"/>
                <wp:lineTo x="0" y="15267"/>
                <wp:lineTo x="732" y="19084"/>
                <wp:lineTo x="6590" y="20780"/>
                <wp:lineTo x="6590" y="21204"/>
                <wp:lineTo x="17573" y="21204"/>
                <wp:lineTo x="17573" y="20780"/>
                <wp:lineTo x="21234" y="18660"/>
                <wp:lineTo x="21234" y="11874"/>
                <wp:lineTo x="16841" y="7209"/>
                <wp:lineTo x="20502" y="5513"/>
                <wp:lineTo x="20502" y="4241"/>
                <wp:lineTo x="15376" y="0"/>
                <wp:lineTo x="10983" y="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backgroundRemoval t="10000" b="90000" l="10000" r="90000">
                                  <a14:foregroundMark x1="46414" y1="30419" x2="46414" y2="30419"/>
                                  <a14:foregroundMark x1="51359" y1="37554" x2="51359" y2="37554"/>
                                  <a14:foregroundMark x1="50611" y1="52696" x2="50611" y2="52696"/>
                                </a14:backgroundRemoval>
                              </a14:imgEffect>
                            </a14:imgLayer>
                          </a14:imgProps>
                        </a:ext>
                        <a:ext uri="{28A0092B-C50C-407E-A947-70E740481C1C}">
                          <a14:useLocalDpi xmlns:a14="http://schemas.microsoft.com/office/drawing/2010/main" val="0"/>
                        </a:ext>
                      </a:extLst>
                    </a:blip>
                    <a:srcRect l="36103" t="18503" r="36156" b="15182"/>
                    <a:stretch/>
                  </pic:blipFill>
                  <pic:spPr bwMode="auto">
                    <a:xfrm>
                      <a:off x="0" y="0"/>
                      <a:ext cx="561975" cy="970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Лекция – 1. </w:t>
      </w:r>
      <w:r w:rsidRPr="006E6DD0">
        <w:t>Шапошников С. В. - Математический анализ I - Основные определения математического анализа</w:t>
      </w:r>
      <w:r>
        <w:t xml:space="preserve"> (смотреть с самого начала и до </w:t>
      </w:r>
      <w:hyperlink r:id="rId11" w:history="1">
        <w:r w:rsidRPr="006E6DD0">
          <w:t>0:37:10</w:t>
        </w:r>
      </w:hyperlink>
      <w:r>
        <w:t>).</w:t>
      </w:r>
      <w:r w:rsidRPr="00090DC3">
        <w:t xml:space="preserve"> </w:t>
      </w:r>
      <w:r>
        <w:t>Ссылка</w:t>
      </w:r>
      <w:r w:rsidRPr="00090DC3">
        <w:t xml:space="preserve">: </w:t>
      </w:r>
      <w:hyperlink r:id="rId12" w:history="1">
        <w:r w:rsidRPr="00110E84">
          <w:rPr>
            <w:rStyle w:val="ab"/>
          </w:rPr>
          <w:t>https://clck.ru/3Duvxv</w:t>
        </w:r>
      </w:hyperlink>
    </w:p>
    <w:p w14:paraId="1739BD64" w14:textId="77777777" w:rsidR="00DF1ED3" w:rsidRDefault="00DF1ED3" w:rsidP="00DF1ED3">
      <w:pPr>
        <w:pStyle w:val="ae"/>
        <w:numPr>
          <w:ilvl w:val="0"/>
          <w:numId w:val="28"/>
        </w:numPr>
        <w:spacing w:after="0" w:line="300" w:lineRule="auto"/>
        <w:ind w:left="992" w:firstLine="0"/>
        <w:jc w:val="both"/>
      </w:pPr>
      <w:r>
        <w:t xml:space="preserve">Лекция – 2. </w:t>
      </w:r>
      <w:r w:rsidRPr="00090DC3">
        <w:t>Шапошников С. В. - Математический анализ I - Множество целых и рациональных чисел</w:t>
      </w:r>
      <w:r>
        <w:t xml:space="preserve"> (смотреть с </w:t>
      </w:r>
      <w:hyperlink r:id="rId13" w:history="1">
        <w:r w:rsidRPr="00090DC3">
          <w:t>0:11:43</w:t>
        </w:r>
      </w:hyperlink>
      <w:r>
        <w:t xml:space="preserve"> до</w:t>
      </w:r>
      <w:r w:rsidRPr="00090DC3">
        <w:t xml:space="preserve"> </w:t>
      </w:r>
      <w:hyperlink r:id="rId14" w:history="1">
        <w:r w:rsidRPr="00090DC3">
          <w:t>0:44:30</w:t>
        </w:r>
      </w:hyperlink>
      <w:r w:rsidRPr="00090DC3">
        <w:t>)</w:t>
      </w:r>
      <w:r>
        <w:t>. Ссылка</w:t>
      </w:r>
      <w:r w:rsidRPr="00090DC3">
        <w:t xml:space="preserve">: </w:t>
      </w:r>
      <w:hyperlink r:id="rId15" w:history="1">
        <w:r w:rsidRPr="00110E84">
          <w:rPr>
            <w:rStyle w:val="ab"/>
            <w:lang w:val="en-US"/>
          </w:rPr>
          <w:t>https</w:t>
        </w:r>
        <w:r w:rsidRPr="00090DC3">
          <w:rPr>
            <w:rStyle w:val="ab"/>
          </w:rPr>
          <w:t>://</w:t>
        </w:r>
        <w:proofErr w:type="spellStart"/>
        <w:r w:rsidRPr="00110E84">
          <w:rPr>
            <w:rStyle w:val="ab"/>
            <w:lang w:val="en-US"/>
          </w:rPr>
          <w:t>clck</w:t>
        </w:r>
        <w:proofErr w:type="spellEnd"/>
        <w:r w:rsidRPr="00090DC3">
          <w:rPr>
            <w:rStyle w:val="ab"/>
          </w:rPr>
          <w:t>.</w:t>
        </w:r>
        <w:proofErr w:type="spellStart"/>
        <w:r w:rsidRPr="00110E84">
          <w:rPr>
            <w:rStyle w:val="ab"/>
            <w:lang w:val="en-US"/>
          </w:rPr>
          <w:t>ru</w:t>
        </w:r>
        <w:proofErr w:type="spellEnd"/>
        <w:r w:rsidRPr="00090DC3">
          <w:rPr>
            <w:rStyle w:val="ab"/>
          </w:rPr>
          <w:t>/3</w:t>
        </w:r>
        <w:proofErr w:type="spellStart"/>
        <w:r w:rsidRPr="00110E84">
          <w:rPr>
            <w:rStyle w:val="ab"/>
            <w:lang w:val="en-US"/>
          </w:rPr>
          <w:t>Duw</w:t>
        </w:r>
        <w:proofErr w:type="spellEnd"/>
        <w:r w:rsidRPr="00090DC3">
          <w:rPr>
            <w:rStyle w:val="ab"/>
          </w:rPr>
          <w:t>2</w:t>
        </w:r>
        <w:r w:rsidRPr="00110E84">
          <w:rPr>
            <w:rStyle w:val="ab"/>
            <w:lang w:val="en-US"/>
          </w:rPr>
          <w:t>g</w:t>
        </w:r>
      </w:hyperlink>
    </w:p>
    <w:p w14:paraId="1D235AE8" w14:textId="77777777" w:rsidR="00DF1ED3" w:rsidRDefault="00DF1ED3" w:rsidP="00DF1ED3">
      <w:pPr>
        <w:pStyle w:val="ae"/>
        <w:numPr>
          <w:ilvl w:val="0"/>
          <w:numId w:val="28"/>
        </w:numPr>
        <w:spacing w:line="300" w:lineRule="auto"/>
        <w:ind w:left="992" w:firstLine="0"/>
        <w:jc w:val="both"/>
      </w:pPr>
      <w:r>
        <w:t xml:space="preserve">Лекция – 1. </w:t>
      </w:r>
      <w:r w:rsidRPr="004F6705">
        <w:t xml:space="preserve">Овчинников А. В. </w:t>
      </w:r>
      <w:r>
        <w:t>–</w:t>
      </w:r>
      <w:r w:rsidRPr="004F6705">
        <w:t xml:space="preserve"> </w:t>
      </w:r>
      <w:r>
        <w:t xml:space="preserve">Понятия аналитической геометрии (смотреть с </w:t>
      </w:r>
      <w:r w:rsidRPr="00F425C4">
        <w:t xml:space="preserve">50:40 </w:t>
      </w:r>
      <w:r>
        <w:t xml:space="preserve">и до </w:t>
      </w:r>
      <w:r w:rsidRPr="00286BA0">
        <w:t>1:06:4</w:t>
      </w:r>
      <w:r>
        <w:t>0</w:t>
      </w:r>
      <w:r w:rsidRPr="00286BA0">
        <w:t> </w:t>
      </w:r>
      <w:r>
        <w:t>)</w:t>
      </w:r>
      <w:r w:rsidRPr="00090DC3">
        <w:t xml:space="preserve">. </w:t>
      </w:r>
      <w:r>
        <w:t>Ссылка</w:t>
      </w:r>
      <w:r w:rsidRPr="00090DC3">
        <w:t xml:space="preserve">: </w:t>
      </w:r>
      <w:hyperlink r:id="rId16" w:history="1">
        <w:r w:rsidRPr="00110E84">
          <w:rPr>
            <w:rStyle w:val="ab"/>
          </w:rPr>
          <w:t>https://clck.ru/3Duw49</w:t>
        </w:r>
      </w:hyperlink>
    </w:p>
    <w:p w14:paraId="706324E2" w14:textId="77777777" w:rsidR="00DF1ED3" w:rsidRPr="00DB0AD7" w:rsidRDefault="00DF1ED3" w:rsidP="00DF1ED3">
      <w:pPr>
        <w:spacing w:after="0" w:line="360" w:lineRule="auto"/>
        <w:ind w:firstLine="708"/>
        <w:jc w:val="both"/>
      </w:pPr>
      <w:r w:rsidRPr="00DB0AD7">
        <w:rPr>
          <w:b/>
          <w:bCs/>
        </w:rPr>
        <w:t>Функция</w:t>
      </w:r>
      <w:r w:rsidRPr="00DB0AD7">
        <w:t xml:space="preserve"> </w:t>
      </w:r>
      <w:r>
        <w:t>–</w:t>
      </w:r>
      <w:r w:rsidRPr="00DB0AD7">
        <w:t xml:space="preserve"> э</w:t>
      </w:r>
      <w:r>
        <w:t xml:space="preserve">то правило, по которому </w:t>
      </w:r>
      <w:r w:rsidRPr="00DB0AD7">
        <w:rPr>
          <w:u w:val="single"/>
        </w:rPr>
        <w:t>каждому</w:t>
      </w:r>
      <w:r w:rsidRPr="00DB0AD7">
        <w:t xml:space="preserve"> </w:t>
      </w:r>
      <w:r>
        <w:t xml:space="preserve">элементу одного множества соответствует </w:t>
      </w:r>
      <w:r w:rsidRPr="00501166">
        <w:rPr>
          <w:u w:val="single"/>
        </w:rPr>
        <w:t>один и только один</w:t>
      </w:r>
      <w:r>
        <w:t xml:space="preserve"> элемент другого множества. </w:t>
      </w:r>
    </w:p>
    <w:p w14:paraId="268AF18E" w14:textId="77777777" w:rsidR="00DF1ED3" w:rsidRPr="005313DB" w:rsidRDefault="00DF1ED3" w:rsidP="00DF1ED3">
      <w:pPr>
        <w:spacing w:after="0" w:line="360" w:lineRule="auto"/>
        <w:ind w:firstLine="708"/>
        <w:jc w:val="both"/>
        <w:rPr>
          <w:color w:val="FF0000"/>
        </w:rPr>
      </w:pPr>
      <w:r>
        <w:rPr>
          <w:noProof/>
        </w:rPr>
        <mc:AlternateContent>
          <mc:Choice Requires="wps">
            <w:drawing>
              <wp:anchor distT="45720" distB="45720" distL="114300" distR="114300" simplePos="0" relativeHeight="251668480" behindDoc="1" locked="0" layoutInCell="1" allowOverlap="1" wp14:anchorId="5FDDE427" wp14:editId="5E86912B">
                <wp:simplePos x="0" y="0"/>
                <wp:positionH relativeFrom="column">
                  <wp:posOffset>2841413</wp:posOffset>
                </wp:positionH>
                <wp:positionV relativeFrom="paragraph">
                  <wp:posOffset>3134995</wp:posOffset>
                </wp:positionV>
                <wp:extent cx="241300" cy="304800"/>
                <wp:effectExtent l="0" t="0" r="0" b="0"/>
                <wp:wrapTight wrapText="bothSides">
                  <wp:wrapPolygon edited="0">
                    <wp:start x="5116" y="0"/>
                    <wp:lineTo x="5116" y="20250"/>
                    <wp:lineTo x="15347" y="20250"/>
                    <wp:lineTo x="15347" y="0"/>
                    <wp:lineTo x="5116" y="0"/>
                  </wp:wrapPolygon>
                </wp:wrapTight>
                <wp:docPr id="2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003FBCAC" w14:textId="77777777" w:rsidR="00DF1ED3" w:rsidRPr="00B43C67" w:rsidRDefault="00DF1ED3" w:rsidP="00DF1ED3">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DDE427" id="_x0000_t202" coordsize="21600,21600" o:spt="202" path="m,l,21600r21600,l21600,xe">
                <v:stroke joinstyle="miter"/>
                <v:path gradientshapeok="t" o:connecttype="rect"/>
              </v:shapetype>
              <v:shape id="Надпись 2" o:spid="_x0000_s1026" type="#_x0000_t202" style="position:absolute;left:0;text-align:left;margin-left:223.75pt;margin-top:246.85pt;width:19pt;height:24pt;z-index:-251648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" filled="f" stroked="f">
                <v:textbox>
                  <w:txbxContent>
                    <w:p w14:paraId="003FBCAC" w14:textId="77777777" w:rsidR="00DF1ED3" w:rsidRPr="00B43C67" w:rsidRDefault="00DF1ED3" w:rsidP="00DF1ED3">
                      <w:r>
                        <w:t>3</w:t>
                      </w:r>
                    </w:p>
                  </w:txbxContent>
                </v:textbox>
                <w10:wrap type="tight"/>
              </v:shape>
            </w:pict>
          </mc:Fallback>
        </mc:AlternateContent>
      </w:r>
      <w:r>
        <w:rPr>
          <w:noProof/>
        </w:rPr>
        <mc:AlternateContent>
          <mc:Choice Requires="wps">
            <w:drawing>
              <wp:anchor distT="45720" distB="45720" distL="114300" distR="114300" simplePos="0" relativeHeight="251667456" behindDoc="1" locked="0" layoutInCell="1" allowOverlap="1" wp14:anchorId="6B7C1920" wp14:editId="12DCE028">
                <wp:simplePos x="0" y="0"/>
                <wp:positionH relativeFrom="column">
                  <wp:posOffset>2366645</wp:posOffset>
                </wp:positionH>
                <wp:positionV relativeFrom="paragraph">
                  <wp:posOffset>3141980</wp:posOffset>
                </wp:positionV>
                <wp:extent cx="241300" cy="304800"/>
                <wp:effectExtent l="0" t="0" r="0" b="0"/>
                <wp:wrapTight wrapText="bothSides">
                  <wp:wrapPolygon edited="0">
                    <wp:start x="5116" y="0"/>
                    <wp:lineTo x="5116" y="20250"/>
                    <wp:lineTo x="15347" y="20250"/>
                    <wp:lineTo x="15347" y="0"/>
                    <wp:lineTo x="5116" y="0"/>
                  </wp:wrapPolygon>
                </wp:wrapTight>
                <wp:docPr id="2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2835C596" w14:textId="77777777" w:rsidR="00DF1ED3" w:rsidRPr="00B43C67" w:rsidRDefault="00DF1ED3" w:rsidP="00DF1ED3">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7C1920" id="_x0000_s1027" type="#_x0000_t202" style="position:absolute;left:0;text-align:left;margin-left:186.35pt;margin-top:247.4pt;width:19pt;height:24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" filled="f" stroked="f">
                <v:textbox>
                  <w:txbxContent>
                    <w:p w14:paraId="2835C596" w14:textId="77777777" w:rsidR="00DF1ED3" w:rsidRPr="00B43C67" w:rsidRDefault="00DF1ED3" w:rsidP="00DF1ED3">
                      <w:r>
                        <w:t>2</w:t>
                      </w:r>
                    </w:p>
                  </w:txbxContent>
                </v:textbox>
                <w10:wrap type="tight"/>
              </v:shape>
            </w:pict>
          </mc:Fallback>
        </mc:AlternateContent>
      </w:r>
      <w:r>
        <w:rPr>
          <w:noProof/>
        </w:rPr>
        <mc:AlternateContent>
          <mc:Choice Requires="wps">
            <w:drawing>
              <wp:anchor distT="45720" distB="45720" distL="114300" distR="114300" simplePos="0" relativeHeight="251666432" behindDoc="1" locked="0" layoutInCell="1" allowOverlap="1" wp14:anchorId="3E901800" wp14:editId="38F59E0E">
                <wp:simplePos x="0" y="0"/>
                <wp:positionH relativeFrom="column">
                  <wp:posOffset>1315720</wp:posOffset>
                </wp:positionH>
                <wp:positionV relativeFrom="paragraph">
                  <wp:posOffset>1612265</wp:posOffset>
                </wp:positionV>
                <wp:extent cx="241300" cy="304800"/>
                <wp:effectExtent l="0" t="0" r="0" b="0"/>
                <wp:wrapTight wrapText="bothSides">
                  <wp:wrapPolygon edited="0">
                    <wp:start x="5116" y="0"/>
                    <wp:lineTo x="5116" y="20250"/>
                    <wp:lineTo x="15347" y="20250"/>
                    <wp:lineTo x="15347" y="0"/>
                    <wp:lineTo x="5116" y="0"/>
                  </wp:wrapPolygon>
                </wp:wrapTight>
                <wp:docPr id="2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31E9E0B0" w14:textId="77777777" w:rsidR="00DF1ED3" w:rsidRPr="00B43C67" w:rsidRDefault="00DF1ED3" w:rsidP="00DF1ED3">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01800" id="_x0000_s1028" type="#_x0000_t202" style="position:absolute;left:0;text-align:left;margin-left:103.6pt;margin-top:126.95pt;width:19pt;height:24pt;z-index:-251650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" filled="f" stroked="f">
                <v:textbox>
                  <w:txbxContent>
                    <w:p w14:paraId="31E9E0B0" w14:textId="77777777" w:rsidR="00DF1ED3" w:rsidRPr="00B43C67" w:rsidRDefault="00DF1ED3" w:rsidP="00DF1ED3">
                      <w:r>
                        <w:t>3</w:t>
                      </w:r>
                    </w:p>
                  </w:txbxContent>
                </v:textbox>
                <w10:wrap type="tight"/>
              </v:shape>
            </w:pict>
          </mc:Fallback>
        </mc:AlternateContent>
      </w:r>
      <w:r>
        <w:rPr>
          <w:noProof/>
        </w:rPr>
        <mc:AlternateContent>
          <mc:Choice Requires="wps">
            <w:drawing>
              <wp:anchor distT="45720" distB="45720" distL="114300" distR="114300" simplePos="0" relativeHeight="251665408" behindDoc="1" locked="0" layoutInCell="1" allowOverlap="1" wp14:anchorId="41BD41B3" wp14:editId="148E35DD">
                <wp:simplePos x="0" y="0"/>
                <wp:positionH relativeFrom="column">
                  <wp:posOffset>1315720</wp:posOffset>
                </wp:positionH>
                <wp:positionV relativeFrom="paragraph">
                  <wp:posOffset>2060786</wp:posOffset>
                </wp:positionV>
                <wp:extent cx="241300" cy="304800"/>
                <wp:effectExtent l="0" t="0" r="0" b="0"/>
                <wp:wrapTight wrapText="bothSides">
                  <wp:wrapPolygon edited="0">
                    <wp:start x="5116" y="0"/>
                    <wp:lineTo x="5116" y="20250"/>
                    <wp:lineTo x="15347" y="20250"/>
                    <wp:lineTo x="15347" y="0"/>
                    <wp:lineTo x="5116" y="0"/>
                  </wp:wrapPolygon>
                </wp:wrapTight>
                <wp:docPr id="2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745D95F4" w14:textId="77777777" w:rsidR="00DF1ED3" w:rsidRPr="00B43C67" w:rsidRDefault="00DF1ED3" w:rsidP="00DF1ED3">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D41B3" id="_x0000_s1029" type="#_x0000_t202" style="position:absolute;left:0;text-align:left;margin-left:103.6pt;margin-top:162.25pt;width:19pt;height:24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" filled="f" stroked="f">
                <v:textbox>
                  <w:txbxContent>
                    <w:p w14:paraId="745D95F4" w14:textId="77777777" w:rsidR="00DF1ED3" w:rsidRPr="00B43C67" w:rsidRDefault="00DF1ED3" w:rsidP="00DF1ED3">
                      <w:r>
                        <w:t>2</w:t>
                      </w:r>
                    </w:p>
                  </w:txbxContent>
                </v:textbox>
                <w10:wrap type="tight"/>
              </v:shape>
            </w:pict>
          </mc:Fallback>
        </mc:AlternateContent>
      </w:r>
      <w:r>
        <w:rPr>
          <w:noProof/>
        </w:rPr>
        <mc:AlternateContent>
          <mc:Choice Requires="wps">
            <w:drawing>
              <wp:anchor distT="45720" distB="45720" distL="114300" distR="114300" simplePos="0" relativeHeight="251664384" behindDoc="1" locked="0" layoutInCell="1" allowOverlap="1" wp14:anchorId="2EB51DDA" wp14:editId="7547015E">
                <wp:simplePos x="0" y="0"/>
                <wp:positionH relativeFrom="column">
                  <wp:posOffset>1315720</wp:posOffset>
                </wp:positionH>
                <wp:positionV relativeFrom="paragraph">
                  <wp:posOffset>2556299</wp:posOffset>
                </wp:positionV>
                <wp:extent cx="241300" cy="304800"/>
                <wp:effectExtent l="0" t="0" r="0" b="0"/>
                <wp:wrapTight wrapText="bothSides">
                  <wp:wrapPolygon edited="0">
                    <wp:start x="5116" y="0"/>
                    <wp:lineTo x="5116" y="20250"/>
                    <wp:lineTo x="15347" y="20250"/>
                    <wp:lineTo x="15347" y="0"/>
                    <wp:lineTo x="5116" y="0"/>
                  </wp:wrapPolygon>
                </wp:wrapTight>
                <wp:docPr id="2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454E9F8F" w14:textId="77777777" w:rsidR="00DF1ED3" w:rsidRPr="00B43C67" w:rsidRDefault="00DF1ED3" w:rsidP="00DF1ED3">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B51DDA" id="_x0000_s1030" type="#_x0000_t202" style="position:absolute;left:0;text-align:left;margin-left:103.6pt;margin-top:201.3pt;width:19pt;height:24pt;z-index:-251652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" filled="f" stroked="f">
                <v:textbox>
                  <w:txbxContent>
                    <w:p w14:paraId="454E9F8F" w14:textId="77777777" w:rsidR="00DF1ED3" w:rsidRPr="00B43C67" w:rsidRDefault="00DF1ED3" w:rsidP="00DF1ED3">
                      <w:r>
                        <w:t>1</w:t>
                      </w:r>
                    </w:p>
                  </w:txbxContent>
                </v:textbox>
                <w10:wrap type="tight"/>
              </v:shape>
            </w:pict>
          </mc:Fallback>
        </mc:AlternateContent>
      </w:r>
      <w:r>
        <w:rPr>
          <w:noProof/>
        </w:rPr>
        <mc:AlternateContent>
          <mc:Choice Requires="wps">
            <w:drawing>
              <wp:anchor distT="45720" distB="45720" distL="114300" distR="114300" simplePos="0" relativeHeight="251663360" behindDoc="1" locked="0" layoutInCell="1" allowOverlap="1" wp14:anchorId="400C76CC" wp14:editId="39364F7E">
                <wp:simplePos x="0" y="0"/>
                <wp:positionH relativeFrom="column">
                  <wp:posOffset>1914525</wp:posOffset>
                </wp:positionH>
                <wp:positionV relativeFrom="paragraph">
                  <wp:posOffset>3108347</wp:posOffset>
                </wp:positionV>
                <wp:extent cx="241300" cy="304800"/>
                <wp:effectExtent l="0" t="0" r="0" b="0"/>
                <wp:wrapTight wrapText="bothSides">
                  <wp:wrapPolygon edited="0">
                    <wp:start x="5116" y="0"/>
                    <wp:lineTo x="5116" y="20250"/>
                    <wp:lineTo x="15347" y="20250"/>
                    <wp:lineTo x="15347" y="0"/>
                    <wp:lineTo x="5116" y="0"/>
                  </wp:wrapPolygon>
                </wp:wrapTight>
                <wp:docPr id="2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744C1CC5" w14:textId="77777777" w:rsidR="00DF1ED3" w:rsidRPr="00B43C67" w:rsidRDefault="00DF1ED3" w:rsidP="00DF1ED3">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0C76CC" id="_x0000_s1031" type="#_x0000_t202" style="position:absolute;left:0;text-align:left;margin-left:150.75pt;margin-top:244.75pt;width:19pt;height:24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" filled="f" stroked="f">
                <v:textbox>
                  <w:txbxContent>
                    <w:p w14:paraId="744C1CC5" w14:textId="77777777" w:rsidR="00DF1ED3" w:rsidRPr="00B43C67" w:rsidRDefault="00DF1ED3" w:rsidP="00DF1ED3">
                      <w:r>
                        <w:t>1</w:t>
                      </w:r>
                    </w:p>
                  </w:txbxContent>
                </v:textbox>
                <w10:wrap type="tight"/>
              </v:shape>
            </w:pict>
          </mc:Fallback>
        </mc:AlternateContent>
      </w:r>
      <w:r>
        <w:rPr>
          <w:noProof/>
        </w:rPr>
        <mc:AlternateContent>
          <mc:Choice Requires="wps">
            <w:drawing>
              <wp:anchor distT="45720" distB="45720" distL="114300" distR="114300" simplePos="0" relativeHeight="251660288" behindDoc="1" locked="0" layoutInCell="1" allowOverlap="1" wp14:anchorId="73947760" wp14:editId="21B49F94">
                <wp:simplePos x="0" y="0"/>
                <wp:positionH relativeFrom="column">
                  <wp:posOffset>3810635</wp:posOffset>
                </wp:positionH>
                <wp:positionV relativeFrom="paragraph">
                  <wp:posOffset>2870835</wp:posOffset>
                </wp:positionV>
                <wp:extent cx="241300" cy="304800"/>
                <wp:effectExtent l="0" t="0" r="0" b="0"/>
                <wp:wrapTight wrapText="bothSides">
                  <wp:wrapPolygon edited="0">
                    <wp:start x="5116" y="0"/>
                    <wp:lineTo x="5116" y="20250"/>
                    <wp:lineTo x="15347" y="20250"/>
                    <wp:lineTo x="15347" y="0"/>
                    <wp:lineTo x="5116" y="0"/>
                  </wp:wrapPolygon>
                </wp:wrapTight>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26F89A05" w14:textId="77777777" w:rsidR="00DF1ED3" w:rsidRDefault="00DF1ED3" w:rsidP="00DF1ED3">
                            <w:r>
                              <w:rPr>
                                <w:lang w:val="en-US"/>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947760" id="_x0000_s1032" type="#_x0000_t202" style="position:absolute;left:0;text-align:left;margin-left:300.05pt;margin-top:226.05pt;width:19pt;height:24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" filled="f" stroked="f">
                <v:textbox>
                  <w:txbxContent>
                    <w:p w14:paraId="26F89A05" w14:textId="77777777" w:rsidR="00DF1ED3" w:rsidRDefault="00DF1ED3" w:rsidP="00DF1ED3">
                      <w:r>
                        <w:rPr>
                          <w:lang w:val="en-US"/>
                        </w:rPr>
                        <w:t>X</w:t>
                      </w:r>
                    </w:p>
                  </w:txbxContent>
                </v:textbox>
                <w10:wrap type="tight"/>
              </v:shape>
            </w:pict>
          </mc:Fallback>
        </mc:AlternateContent>
      </w:r>
      <w:r>
        <w:rPr>
          <w:noProof/>
        </w:rPr>
        <mc:AlternateContent>
          <mc:Choice Requires="wps">
            <w:drawing>
              <wp:anchor distT="45720" distB="45720" distL="114300" distR="114300" simplePos="0" relativeHeight="251661312" behindDoc="1" locked="0" layoutInCell="1" allowOverlap="1" wp14:anchorId="295AB46D" wp14:editId="17C89443">
                <wp:simplePos x="0" y="0"/>
                <wp:positionH relativeFrom="column">
                  <wp:posOffset>1226863</wp:posOffset>
                </wp:positionH>
                <wp:positionV relativeFrom="paragraph">
                  <wp:posOffset>1238929</wp:posOffset>
                </wp:positionV>
                <wp:extent cx="241300" cy="304800"/>
                <wp:effectExtent l="0" t="0" r="25400" b="13970"/>
                <wp:wrapTight wrapText="bothSides">
                  <wp:wrapPolygon edited="0">
                    <wp:start x="0" y="0"/>
                    <wp:lineTo x="0" y="21499"/>
                    <wp:lineTo x="22168" y="21499"/>
                    <wp:lineTo x="22168" y="0"/>
                    <wp:lineTo x="0" y="0"/>
                  </wp:wrapPolygon>
                </wp:wrapTight>
                <wp:docPr id="1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solidFill>
                          <a:schemeClr val="bg1"/>
                        </a:solidFill>
                        <a:ln w="9525">
                          <a:solidFill>
                            <a:schemeClr val="bg1"/>
                          </a:solidFill>
                          <a:miter lim="800000"/>
                          <a:headEnd/>
                          <a:tailEnd/>
                        </a:ln>
                      </wps:spPr>
                      <wps:txbx>
                        <w:txbxContent>
                          <w:p w14:paraId="2A396D63" w14:textId="77777777" w:rsidR="00DF1ED3" w:rsidRDefault="00DF1ED3" w:rsidP="00DF1ED3">
                            <w:r>
                              <w:rPr>
                                <w:lang w:val="en-US"/>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5AB46D" id="_x0000_s1033" type="#_x0000_t202" style="position:absolute;left:0;text-align:left;margin-left:96.6pt;margin-top:97.55pt;width:19pt;height:24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" fillcolor="white [3212]" strokecolor="white [3212]">
                <v:textbox>
                  <w:txbxContent>
                    <w:p w14:paraId="2A396D63" w14:textId="77777777" w:rsidR="00DF1ED3" w:rsidRDefault="00DF1ED3" w:rsidP="00DF1ED3">
                      <w:r>
                        <w:rPr>
                          <w:lang w:val="en-US"/>
                        </w:rPr>
                        <w:t>Y</w:t>
                      </w:r>
                    </w:p>
                  </w:txbxContent>
                </v:textbox>
                <w10:wrap type="tight"/>
              </v:shape>
            </w:pict>
          </mc:Fallback>
        </mc:AlternateContent>
      </w:r>
      <w:r w:rsidRPr="00DB0AD7">
        <w:rPr>
          <w:b/>
          <w:bCs/>
        </w:rPr>
        <w:t>Декартово произведение</w:t>
      </w:r>
      <w:r>
        <w:t xml:space="preserve"> </w:t>
      </w:r>
      <w:r w:rsidRPr="00DB0AD7">
        <w:rPr>
          <w:b/>
          <w:bCs/>
        </w:rPr>
        <w:t xml:space="preserve">– </w:t>
      </w:r>
      <w:r>
        <w:t xml:space="preserve">это множество упорядоченных пар. Например, если нам даны два множества </w:t>
      </w:r>
      <w:r>
        <w:rPr>
          <w:lang w:val="en-US"/>
        </w:rPr>
        <w:t>X</w:t>
      </w:r>
      <w:r w:rsidRPr="00BC0B0E">
        <w:t xml:space="preserve"> = </w:t>
      </w:r>
      <w:r w:rsidRPr="00DB0AD7">
        <w:t xml:space="preserve">{1,2,3} </w:t>
      </w:r>
      <w:r>
        <w:t xml:space="preserve">и </w:t>
      </w:r>
      <w:r>
        <w:rPr>
          <w:lang w:val="en-US"/>
        </w:rPr>
        <w:t>Y</w:t>
      </w:r>
      <w:r w:rsidRPr="00BC0B0E">
        <w:t xml:space="preserve"> = </w:t>
      </w:r>
      <w:r w:rsidRPr="00DB0AD7">
        <w:t>{1,2,3}</w:t>
      </w:r>
      <w:r>
        <w:t>, то их декартовым произведением</w:t>
      </w:r>
      <w:r w:rsidRPr="00BC0B0E">
        <w:t xml:space="preserve"> </w:t>
      </w:r>
      <w:r>
        <w:rPr>
          <w:lang w:val="en-US"/>
        </w:rPr>
        <w:t>X</w:t>
      </w:r>
      <w:r>
        <w:rPr>
          <w:rFonts w:ascii="Alexander" w:hAnsi="Alexander"/>
          <w:lang w:val="en-US"/>
        </w:rPr>
        <w:t></w:t>
      </w:r>
      <w:r>
        <w:rPr>
          <w:lang w:val="en-US"/>
        </w:rPr>
        <w:t>Y</w:t>
      </w:r>
      <w:r>
        <w:t xml:space="preserve"> будет множество </w:t>
      </w:r>
      <w:r w:rsidRPr="00DB0AD7">
        <w:t>{(1,1), (1,2), (1,3), (2,1), (2,2), (2,3), (3,1), (3,2), (3,3)}</w:t>
      </w:r>
    </w:p>
    <w:p w14:paraId="3B61AD60" w14:textId="77777777" w:rsidR="00DF1ED3" w:rsidRDefault="00DF1ED3" w:rsidP="00DF1ED3">
      <w:pPr>
        <w:spacing w:after="0" w:line="360" w:lineRule="auto"/>
        <w:ind w:firstLine="708"/>
        <w:jc w:val="both"/>
      </w:pPr>
      <w:r>
        <w:rPr>
          <w:noProof/>
        </w:rPr>
        <mc:AlternateContent>
          <mc:Choice Requires="wpg">
            <w:drawing>
              <wp:anchor distT="0" distB="0" distL="114300" distR="114300" simplePos="0" relativeHeight="251662336" behindDoc="0" locked="0" layoutInCell="1" allowOverlap="1" wp14:anchorId="04EC9FF1" wp14:editId="04C08C9D">
                <wp:simplePos x="0" y="0"/>
                <wp:positionH relativeFrom="column">
                  <wp:posOffset>1556541</wp:posOffset>
                </wp:positionH>
                <wp:positionV relativeFrom="paragraph">
                  <wp:posOffset>91466</wp:posOffset>
                </wp:positionV>
                <wp:extent cx="2254110" cy="1828369"/>
                <wp:effectExtent l="38100" t="38100" r="70485" b="57785"/>
                <wp:wrapNone/>
                <wp:docPr id="218" name="Группа 218"/>
                <wp:cNvGraphicFramePr/>
                <a:graphic xmlns:a="http://schemas.openxmlformats.org/drawingml/2006/main">
                  <a:graphicData uri="http://schemas.microsoft.com/office/word/2010/wordprocessingGroup">
                    <wpg:wgp>
                      <wpg:cNvGrpSpPr/>
                      <wpg:grpSpPr>
                        <a:xfrm>
                          <a:off x="0" y="0"/>
                          <a:ext cx="2254110" cy="1828369"/>
                          <a:chOff x="0" y="0"/>
                          <a:chExt cx="2254110" cy="1828369"/>
                        </a:xfrm>
                      </wpg:grpSpPr>
                      <wpg:grpSp>
                        <wpg:cNvPr id="199" name="Группа 199"/>
                        <wpg:cNvGrpSpPr/>
                        <wpg:grpSpPr>
                          <a:xfrm>
                            <a:off x="0" y="0"/>
                            <a:ext cx="2254110" cy="1828369"/>
                            <a:chOff x="0" y="0"/>
                            <a:chExt cx="2254110" cy="1828369"/>
                          </a:xfrm>
                        </wpg:grpSpPr>
                        <wps:wsp>
                          <wps:cNvPr id="116" name="Прямая со стрелкой 116"/>
                          <wps:cNvCnPr/>
                          <wps:spPr>
                            <a:xfrm flipV="1">
                              <a:off x="28268" y="1785784"/>
                              <a:ext cx="2225842" cy="233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198" name="Группа 198"/>
                          <wpg:cNvGrpSpPr/>
                          <wpg:grpSpPr>
                            <a:xfrm>
                              <a:off x="0" y="0"/>
                              <a:ext cx="1423220" cy="1828369"/>
                              <a:chOff x="0" y="0"/>
                              <a:chExt cx="1423220" cy="1828369"/>
                            </a:xfrm>
                          </wpg:grpSpPr>
                          <wps:wsp>
                            <wps:cNvPr id="117" name="Прямая со стрелкой 117"/>
                            <wps:cNvCnPr/>
                            <wps:spPr>
                              <a:xfrm flipH="1" flipV="1">
                                <a:off x="31955" y="0"/>
                                <a:ext cx="2060" cy="17856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2" name="Прямая соединительная линия 122"/>
                            <wps:cNvCnPr/>
                            <wps:spPr>
                              <a:xfrm>
                                <a:off x="496529"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3" name="Прямая соединительная линия 123"/>
                            <wps:cNvCnPr/>
                            <wps:spPr>
                              <a:xfrm>
                                <a:off x="958645"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5" name="Прямая соединительная линия 125"/>
                            <wps:cNvCnPr/>
                            <wps:spPr>
                              <a:xfrm>
                                <a:off x="1423220"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2" name="Прямая соединительная линия 192"/>
                            <wps:cNvCnPr/>
                            <wps:spPr>
                              <a:xfrm>
                                <a:off x="0" y="1318752"/>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5" name="Прямая соединительная линия 195"/>
                            <wps:cNvCnPr/>
                            <wps:spPr>
                              <a:xfrm>
                                <a:off x="0" y="854178"/>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7" name="Прямая соединительная линия 197"/>
                            <wps:cNvCnPr/>
                            <wps:spPr>
                              <a:xfrm>
                                <a:off x="0" y="394520"/>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200" name="Овал 200"/>
                        <wps:cNvSpPr/>
                        <wps:spPr>
                          <a:xfrm>
                            <a:off x="409769" y="1235528"/>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Овал 203"/>
                        <wps:cNvSpPr/>
                        <wps:spPr>
                          <a:xfrm>
                            <a:off x="876300" y="124019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Овал 204"/>
                        <wps:cNvSpPr/>
                        <wps:spPr>
                          <a:xfrm>
                            <a:off x="1338165" y="124019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409769"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Овал 206"/>
                        <wps:cNvSpPr/>
                        <wps:spPr>
                          <a:xfrm>
                            <a:off x="876300"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Овал 207"/>
                        <wps:cNvSpPr/>
                        <wps:spPr>
                          <a:xfrm>
                            <a:off x="1338165"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Овал 208"/>
                        <wps:cNvSpPr/>
                        <wps:spPr>
                          <a:xfrm>
                            <a:off x="409769"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Овал 209"/>
                        <wps:cNvSpPr/>
                        <wps:spPr>
                          <a:xfrm>
                            <a:off x="876300"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Овал 210"/>
                        <wps:cNvSpPr/>
                        <wps:spPr>
                          <a:xfrm>
                            <a:off x="1338165"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E4E395E" id="Группа 218" o:spid="_x0000_s1026" style="position:absolute;margin-left:122.55pt;margin-top:7.2pt;width:177.5pt;height:143.95pt;z-index:251662336" coordsize="22541,18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">
                <v:group id="Группа 199" o:spid="_x0000_s1027" style="position:absolute;width:22541;height:18283" coordsize="22541,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type id="_x0000_t32" coordsize="21600,21600" o:spt="32" o:oned="t" path="m,l21600,21600e" filled="f">
                    <v:path arrowok="t" fillok="f" o:connecttype="none"/>
                    <o:lock v:ext="edit" shapetype="t"/>
                  </v:shapetype>
                  <v:shape id="Прямая со стрелкой 116" o:spid="_x0000_s1028" type="#_x0000_t32" style="position:absolute;left:282;top:17857;width:22259;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" strokecolor="#4472c4 [3204]" strokeweight=".5pt">
                    <v:stroke endarrow="block" joinstyle="miter"/>
                  </v:shape>
                  <v:group id="Группа 198" o:spid="_x0000_s1029" style="position:absolute;width:14232;height:18283" coordsize="14232,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Прямая со стрелкой 117" o:spid="_x0000_s1030" type="#_x0000_t32" style="position:absolute;left:319;width:21;height:178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" strokecolor="#4472c4 [3204]" strokeweight=".5pt">
                      <v:stroke endarrow="block" joinstyle="miter"/>
                    </v:shape>
                    <v:line id="Прямая соединительная линия 122" o:spid="_x0000_s1031" style="position:absolute;visibility:visible;mso-wrap-style:square" from="4965,17587" to="4965,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" strokecolor="#4472c4 [3204]" strokeweight=".5pt">
                      <v:stroke joinstyle="miter"/>
                    </v:line>
                    <v:line id="Прямая соединительная линия 123" o:spid="_x0000_s1032" style="position:absolute;visibility:visible;mso-wrap-style:square" from="9586,17587" to="9586,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" strokecolor="#4472c4 [3204]" strokeweight=".5pt">
                      <v:stroke joinstyle="miter"/>
                    </v:line>
                    <v:line id="Прямая соединительная линия 125" o:spid="_x0000_s1033" style="position:absolute;visibility:visible;mso-wrap-style:square" from="14232,17587" to="14232,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" strokecolor="#4472c4 [3204]" strokeweight=".5pt">
                      <v:stroke joinstyle="miter"/>
                    </v:line>
                    <v:line id="Прямая соединительная линия 192" o:spid="_x0000_s1034" style="position:absolute;visibility:visible;mso-wrap-style:square" from="0,13187" to="673,1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" strokecolor="#4472c4 [3204]" strokeweight=".5pt">
                      <v:stroke joinstyle="miter"/>
                    </v:line>
                    <v:line id="Прямая соединительная линия 195" o:spid="_x0000_s1035" style="position:absolute;visibility:visible;mso-wrap-style:square" from="0,8541" to="673,8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" strokecolor="#4472c4 [3204]" strokeweight=".5pt">
                      <v:stroke joinstyle="miter"/>
                    </v:line>
                    <v:line id="Прямая соединительная линия 197" o:spid="_x0000_s1036" style="position:absolute;visibility:visible;mso-wrap-style:square" from="0,3945" to="673,3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" strokecolor="#4472c4 [3204]" strokeweight=".5pt">
                      <v:stroke joinstyle="miter"/>
                    </v:line>
                  </v:group>
                </v:group>
                <v:oval id="Овал 200" o:spid="_x0000_s1037" style="position:absolute;left:4097;top:12355;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" fillcolor="#ed7d31 [3205]" stroked="f" strokeweight="1pt">
                  <v:stroke joinstyle="miter"/>
                </v:oval>
                <v:oval id="Овал 203" o:spid="_x0000_s1038" style="position:absolute;left:8763;top:12401;width:1879;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" fillcolor="#ed7d31 [3205]" stroked="f" strokeweight="1pt">
                  <v:stroke joinstyle="miter"/>
                </v:oval>
                <v:oval id="Овал 204" o:spid="_x0000_s1039" style="position:absolute;left:13381;top:12401;width:188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" fillcolor="#ed7d31 [3205]" stroked="f" strokeweight="1pt">
                  <v:stroke joinstyle="miter"/>
                </v:oval>
                <v:oval id="Овал 205" o:spid="_x0000_s1040" style="position:absolute;left:4097;top:7923;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" fillcolor="#ed7d31 [3205]" stroked="f" strokeweight="1pt">
                  <v:stroke joinstyle="miter"/>
                </v:oval>
                <v:oval id="Овал 206" o:spid="_x0000_s1041" style="position:absolute;left:8763;top:7923;width:1879;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" fillcolor="#ed7d31 [3205]" stroked="f" strokeweight="1pt">
                  <v:stroke joinstyle="miter"/>
                </v:oval>
                <v:oval id="Овал 207" o:spid="_x0000_s1042" style="position:absolute;left:13381;top:7923;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" fillcolor="#ed7d31 [3205]" stroked="f" strokeweight="1pt">
                  <v:stroke joinstyle="miter"/>
                </v:oval>
                <v:oval id="Овал 208" o:spid="_x0000_s1043" style="position:absolute;left:4097;top:3351;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" fillcolor="#ed7d31 [3205]" stroked="f" strokeweight="1pt">
                  <v:stroke joinstyle="miter"/>
                </v:oval>
                <v:oval id="Овал 209" o:spid="_x0000_s1044" style="position:absolute;left:8763;top:3351;width:1879;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" fillcolor="#ed7d31 [3205]" stroked="f" strokeweight="1pt">
                  <v:stroke joinstyle="miter"/>
                </v:oval>
                <v:oval id="Овал 210" o:spid="_x0000_s1045" style="position:absolute;left:13381;top:3351;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" fillcolor="#ed7d31 [3205]" stroked="f" strokeweight="1pt">
                  <v:stroke joinstyle="miter"/>
                </v:oval>
              </v:group>
            </w:pict>
          </mc:Fallback>
        </mc:AlternateContent>
      </w:r>
    </w:p>
    <w:p w14:paraId="2D451F15" w14:textId="77777777" w:rsidR="00DF1ED3" w:rsidRDefault="00DF1ED3" w:rsidP="00DF1ED3">
      <w:pPr>
        <w:spacing w:after="0" w:line="360" w:lineRule="auto"/>
        <w:ind w:firstLine="708"/>
        <w:jc w:val="both"/>
      </w:pPr>
    </w:p>
    <w:p w14:paraId="4FC62EFC" w14:textId="77777777" w:rsidR="00DF1ED3" w:rsidRDefault="00DF1ED3" w:rsidP="00DF1ED3">
      <w:pPr>
        <w:spacing w:after="0" w:line="360" w:lineRule="auto"/>
        <w:ind w:firstLine="708"/>
        <w:jc w:val="both"/>
      </w:pPr>
    </w:p>
    <w:p w14:paraId="010568E5" w14:textId="77777777" w:rsidR="00DF1ED3" w:rsidRDefault="00DF1ED3" w:rsidP="00DF1ED3">
      <w:pPr>
        <w:spacing w:after="0" w:line="360" w:lineRule="auto"/>
        <w:ind w:firstLine="708"/>
        <w:jc w:val="both"/>
      </w:pPr>
    </w:p>
    <w:p w14:paraId="4795C985" w14:textId="77777777" w:rsidR="00DF1ED3" w:rsidRDefault="00DF1ED3" w:rsidP="00DF1ED3">
      <w:pPr>
        <w:spacing w:after="0" w:line="360" w:lineRule="auto"/>
        <w:ind w:firstLine="708"/>
        <w:jc w:val="both"/>
      </w:pPr>
    </w:p>
    <w:p w14:paraId="5860D33A" w14:textId="77777777" w:rsidR="00DF1ED3" w:rsidRDefault="00DF1ED3" w:rsidP="00DF1ED3">
      <w:pPr>
        <w:spacing w:after="0" w:line="360" w:lineRule="auto"/>
        <w:ind w:firstLine="708"/>
        <w:jc w:val="both"/>
      </w:pPr>
    </w:p>
    <w:p w14:paraId="15942A32" w14:textId="77777777" w:rsidR="00DF1ED3" w:rsidRDefault="00DF1ED3" w:rsidP="00DF1ED3">
      <w:pPr>
        <w:spacing w:line="259" w:lineRule="auto"/>
        <w:sectPr w:rsidR="00DF1ED3" w:rsidSect="00BC0B0E">
          <w:pgSz w:w="11906" w:h="16838" w:code="9"/>
          <w:pgMar w:top="1134" w:right="851" w:bottom="0" w:left="1701" w:header="709" w:footer="709" w:gutter="0"/>
          <w:cols w:space="708"/>
          <w:docGrid w:linePitch="360"/>
        </w:sectPr>
      </w:pPr>
      <w:r>
        <w:br w:type="page"/>
      </w:r>
    </w:p>
    <w:p w14:paraId="702376A2" w14:textId="77777777" w:rsidR="00DF1ED3" w:rsidRPr="00B43C67" w:rsidRDefault="00DF1ED3" w:rsidP="00DF1ED3">
      <w:pPr>
        <w:spacing w:line="360" w:lineRule="auto"/>
        <w:ind w:firstLine="708"/>
        <w:jc w:val="both"/>
      </w:pPr>
      <w:r w:rsidRPr="00501166">
        <w:rPr>
          <w:b/>
          <w:bCs/>
        </w:rPr>
        <w:lastRenderedPageBreak/>
        <w:t>График функции</w:t>
      </w:r>
      <w:r>
        <w:t xml:space="preserve"> — это подмножество декартового произведения. Причем слева функция (ее график), а справа не функция</w:t>
      </w:r>
      <w:r w:rsidRPr="00B43C67">
        <w:t>:</w:t>
      </w:r>
    </w:p>
    <w:p w14:paraId="1B8B2714" w14:textId="77777777" w:rsidR="00DF1ED3" w:rsidRDefault="00DF1ED3" w:rsidP="00DF1ED3">
      <w:pPr>
        <w:spacing w:after="0"/>
        <w:jc w:val="both"/>
      </w:pPr>
      <w:r>
        <w:tab/>
      </w:r>
      <w:r>
        <w:tab/>
      </w:r>
      <w:r w:rsidRPr="004341EB">
        <w:rPr>
          <w:b/>
          <w:bCs/>
        </w:rPr>
        <w:t>ФУНКЦИЯ</w:t>
      </w:r>
      <w:r>
        <w:t xml:space="preserve">                                                       </w:t>
      </w:r>
      <w:r w:rsidRPr="004341EB">
        <w:rPr>
          <w:b/>
          <w:bCs/>
        </w:rPr>
        <w:t>НЕТ</w:t>
      </w:r>
    </w:p>
    <w:p w14:paraId="4466F86A" w14:textId="77777777" w:rsidR="00DF1ED3" w:rsidRDefault="00DF1ED3" w:rsidP="00DF1ED3">
      <w:pPr>
        <w:spacing w:after="0" w:line="360" w:lineRule="auto"/>
        <w:ind w:firstLine="708"/>
        <w:jc w:val="both"/>
      </w:pPr>
      <w:r>
        <w:rPr>
          <w:noProof/>
        </w:rPr>
        <mc:AlternateContent>
          <mc:Choice Requires="wps">
            <w:drawing>
              <wp:anchor distT="45720" distB="45720" distL="114300" distR="114300" simplePos="0" relativeHeight="251680768" behindDoc="1" locked="0" layoutInCell="1" allowOverlap="1" wp14:anchorId="69DF0F04" wp14:editId="2D4FFE32">
                <wp:simplePos x="0" y="0"/>
                <wp:positionH relativeFrom="column">
                  <wp:posOffset>-150786</wp:posOffset>
                </wp:positionH>
                <wp:positionV relativeFrom="paragraph">
                  <wp:posOffset>63081</wp:posOffset>
                </wp:positionV>
                <wp:extent cx="241300" cy="304800"/>
                <wp:effectExtent l="0" t="0" r="25400" b="13970"/>
                <wp:wrapTight wrapText="bothSides">
                  <wp:wrapPolygon edited="0">
                    <wp:start x="0" y="0"/>
                    <wp:lineTo x="0" y="21499"/>
                    <wp:lineTo x="22168" y="21499"/>
                    <wp:lineTo x="22168" y="0"/>
                    <wp:lineTo x="0" y="0"/>
                  </wp:wrapPolygon>
                </wp:wrapTight>
                <wp:docPr id="1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solidFill>
                          <a:schemeClr val="bg1"/>
                        </a:solidFill>
                        <a:ln w="9525">
                          <a:solidFill>
                            <a:schemeClr val="bg1"/>
                          </a:solidFill>
                          <a:miter lim="800000"/>
                          <a:headEnd/>
                          <a:tailEnd/>
                        </a:ln>
                      </wps:spPr>
                      <wps:txbx>
                        <w:txbxContent>
                          <w:p w14:paraId="782631F3" w14:textId="77777777" w:rsidR="00DF1ED3" w:rsidRDefault="00DF1ED3" w:rsidP="00DF1ED3">
                            <w:r>
                              <w:rPr>
                                <w:lang w:val="en-US"/>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DF0F04" id="_x0000_s1034" type="#_x0000_t202" style="position:absolute;left:0;text-align:left;margin-left:-11.85pt;margin-top:4.95pt;width:19pt;height:24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" fillcolor="white [3212]" strokecolor="white [3212]">
                <v:textbox>
                  <w:txbxContent>
                    <w:p w14:paraId="782631F3" w14:textId="77777777" w:rsidR="00DF1ED3" w:rsidRDefault="00DF1ED3" w:rsidP="00DF1ED3">
                      <w:r>
                        <w:rPr>
                          <w:lang w:val="en-US"/>
                        </w:rPr>
                        <w:t>Y</w:t>
                      </w:r>
                    </w:p>
                  </w:txbxContent>
                </v:textbox>
                <w10:wrap type="tight"/>
              </v:shape>
            </w:pict>
          </mc:Fallback>
        </mc:AlternateContent>
      </w:r>
      <w:r>
        <w:rPr>
          <w:noProof/>
        </w:rPr>
        <mc:AlternateContent>
          <mc:Choice Requires="wps">
            <w:drawing>
              <wp:anchor distT="45720" distB="45720" distL="114300" distR="114300" simplePos="0" relativeHeight="251679744" behindDoc="1" locked="0" layoutInCell="1" allowOverlap="1" wp14:anchorId="70D793A9" wp14:editId="1948AFE3">
                <wp:simplePos x="0" y="0"/>
                <wp:positionH relativeFrom="column">
                  <wp:posOffset>2935605</wp:posOffset>
                </wp:positionH>
                <wp:positionV relativeFrom="paragraph">
                  <wp:posOffset>62230</wp:posOffset>
                </wp:positionV>
                <wp:extent cx="241300" cy="304800"/>
                <wp:effectExtent l="0" t="0" r="25400" b="13970"/>
                <wp:wrapTight wrapText="bothSides">
                  <wp:wrapPolygon edited="0">
                    <wp:start x="0" y="0"/>
                    <wp:lineTo x="0" y="21499"/>
                    <wp:lineTo x="22168" y="21499"/>
                    <wp:lineTo x="22168" y="0"/>
                    <wp:lineTo x="0" y="0"/>
                  </wp:wrapPolygon>
                </wp:wrapTight>
                <wp:docPr id="1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solidFill>
                          <a:schemeClr val="bg1"/>
                        </a:solidFill>
                        <a:ln w="9525">
                          <a:solidFill>
                            <a:schemeClr val="bg1"/>
                          </a:solidFill>
                          <a:miter lim="800000"/>
                          <a:headEnd/>
                          <a:tailEnd/>
                        </a:ln>
                      </wps:spPr>
                      <wps:txbx>
                        <w:txbxContent>
                          <w:p w14:paraId="6C571FF3" w14:textId="77777777" w:rsidR="00DF1ED3" w:rsidRDefault="00DF1ED3" w:rsidP="00DF1ED3">
                            <w:r>
                              <w:rPr>
                                <w:lang w:val="en-US"/>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D793A9" id="_x0000_s1035" type="#_x0000_t202" style="position:absolute;left:0;text-align:left;margin-left:231.15pt;margin-top:4.9pt;width:19pt;height:24pt;z-index:-251636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" fillcolor="white [3212]" strokecolor="white [3212]">
                <v:textbox>
                  <w:txbxContent>
                    <w:p w14:paraId="6C571FF3" w14:textId="77777777" w:rsidR="00DF1ED3" w:rsidRDefault="00DF1ED3" w:rsidP="00DF1ED3">
                      <w:r>
                        <w:rPr>
                          <w:lang w:val="en-US"/>
                        </w:rPr>
                        <w:t>Y</w:t>
                      </w:r>
                    </w:p>
                  </w:txbxContent>
                </v:textbox>
                <w10:wrap type="tight"/>
              </v:shape>
            </w:pict>
          </mc:Fallback>
        </mc:AlternateContent>
      </w:r>
      <w:r>
        <w:rPr>
          <w:noProof/>
        </w:rPr>
        <mc:AlternateContent>
          <mc:Choice Requires="wps">
            <w:drawing>
              <wp:anchor distT="0" distB="0" distL="114300" distR="114300" simplePos="0" relativeHeight="251672576" behindDoc="0" locked="0" layoutInCell="1" allowOverlap="1" wp14:anchorId="149043C0" wp14:editId="7D83DDA2">
                <wp:simplePos x="0" y="0"/>
                <wp:positionH relativeFrom="column">
                  <wp:posOffset>3658681</wp:posOffset>
                </wp:positionH>
                <wp:positionV relativeFrom="paragraph">
                  <wp:posOffset>213284</wp:posOffset>
                </wp:positionV>
                <wp:extent cx="1402492" cy="1331423"/>
                <wp:effectExtent l="0" t="0" r="26670" b="21590"/>
                <wp:wrapNone/>
                <wp:docPr id="269" name="Полилиния: фигура 269"/>
                <wp:cNvGraphicFramePr/>
                <a:graphic xmlns:a="http://schemas.openxmlformats.org/drawingml/2006/main">
                  <a:graphicData uri="http://schemas.microsoft.com/office/word/2010/wordprocessingShape">
                    <wps:wsp>
                      <wps:cNvSpPr/>
                      <wps:spPr>
                        <a:xfrm>
                          <a:off x="0" y="0"/>
                          <a:ext cx="1402492" cy="1331423"/>
                        </a:xfrm>
                        <a:custGeom>
                          <a:avLst/>
                          <a:gdLst>
                            <a:gd name="connsiteX0" fmla="*/ 0 w 1402492"/>
                            <a:gd name="connsiteY0" fmla="*/ 1254235 h 1331423"/>
                            <a:gd name="connsiteX1" fmla="*/ 67962 w 1402492"/>
                            <a:gd name="connsiteY1" fmla="*/ 1248057 h 1331423"/>
                            <a:gd name="connsiteX2" fmla="*/ 1000898 w 1402492"/>
                            <a:gd name="connsiteY2" fmla="*/ 1223343 h 1331423"/>
                            <a:gd name="connsiteX3" fmla="*/ 1019433 w 1402492"/>
                            <a:gd name="connsiteY3" fmla="*/ 1143025 h 1331423"/>
                            <a:gd name="connsiteX4" fmla="*/ 988541 w 1402492"/>
                            <a:gd name="connsiteY4" fmla="*/ 840284 h 1331423"/>
                            <a:gd name="connsiteX5" fmla="*/ 926757 w 1402492"/>
                            <a:gd name="connsiteY5" fmla="*/ 821749 h 1331423"/>
                            <a:gd name="connsiteX6" fmla="*/ 815546 w 1402492"/>
                            <a:gd name="connsiteY6" fmla="*/ 809392 h 1331423"/>
                            <a:gd name="connsiteX7" fmla="*/ 784654 w 1402492"/>
                            <a:gd name="connsiteY7" fmla="*/ 803214 h 1331423"/>
                            <a:gd name="connsiteX8" fmla="*/ 648730 w 1402492"/>
                            <a:gd name="connsiteY8" fmla="*/ 797035 h 1331423"/>
                            <a:gd name="connsiteX9" fmla="*/ 556054 w 1402492"/>
                            <a:gd name="connsiteY9" fmla="*/ 790857 h 1331423"/>
                            <a:gd name="connsiteX10" fmla="*/ 488092 w 1402492"/>
                            <a:gd name="connsiteY10" fmla="*/ 759965 h 1331423"/>
                            <a:gd name="connsiteX11" fmla="*/ 407773 w 1402492"/>
                            <a:gd name="connsiteY11" fmla="*/ 685825 h 1331423"/>
                            <a:gd name="connsiteX12" fmla="*/ 358346 w 1402492"/>
                            <a:gd name="connsiteY12" fmla="*/ 679646 h 1331423"/>
                            <a:gd name="connsiteX13" fmla="*/ 308919 w 1402492"/>
                            <a:gd name="connsiteY13" fmla="*/ 667289 h 1331423"/>
                            <a:gd name="connsiteX14" fmla="*/ 247135 w 1402492"/>
                            <a:gd name="connsiteY14" fmla="*/ 630219 h 1331423"/>
                            <a:gd name="connsiteX15" fmla="*/ 234779 w 1402492"/>
                            <a:gd name="connsiteY15" fmla="*/ 543722 h 1331423"/>
                            <a:gd name="connsiteX16" fmla="*/ 290384 w 1402492"/>
                            <a:gd name="connsiteY16" fmla="*/ 389262 h 1331423"/>
                            <a:gd name="connsiteX17" fmla="*/ 327454 w 1402492"/>
                            <a:gd name="connsiteY17" fmla="*/ 364549 h 1331423"/>
                            <a:gd name="connsiteX18" fmla="*/ 401595 w 1402492"/>
                            <a:gd name="connsiteY18" fmla="*/ 352192 h 1331423"/>
                            <a:gd name="connsiteX19" fmla="*/ 722870 w 1402492"/>
                            <a:gd name="connsiteY19" fmla="*/ 339835 h 1331423"/>
                            <a:gd name="connsiteX20" fmla="*/ 840260 w 1402492"/>
                            <a:gd name="connsiteY20" fmla="*/ 327479 h 1331423"/>
                            <a:gd name="connsiteX21" fmla="*/ 1025611 w 1402492"/>
                            <a:gd name="connsiteY21" fmla="*/ 315122 h 1331423"/>
                            <a:gd name="connsiteX22" fmla="*/ 1099752 w 1402492"/>
                            <a:gd name="connsiteY22" fmla="*/ 290408 h 1331423"/>
                            <a:gd name="connsiteX23" fmla="*/ 1167714 w 1402492"/>
                            <a:gd name="connsiteY23" fmla="*/ 216268 h 1331423"/>
                            <a:gd name="connsiteX24" fmla="*/ 1186249 w 1402492"/>
                            <a:gd name="connsiteY24" fmla="*/ 160662 h 1331423"/>
                            <a:gd name="connsiteX25" fmla="*/ 1192427 w 1402492"/>
                            <a:gd name="connsiteY25" fmla="*/ 117414 h 1331423"/>
                            <a:gd name="connsiteX26" fmla="*/ 1210962 w 1402492"/>
                            <a:gd name="connsiteY26" fmla="*/ 98879 h 1331423"/>
                            <a:gd name="connsiteX27" fmla="*/ 1235676 w 1402492"/>
                            <a:gd name="connsiteY27" fmla="*/ 67987 h 1331423"/>
                            <a:gd name="connsiteX28" fmla="*/ 1278925 w 1402492"/>
                            <a:gd name="connsiteY28" fmla="*/ 43273 h 1331423"/>
                            <a:gd name="connsiteX29" fmla="*/ 1309816 w 1402492"/>
                            <a:gd name="connsiteY29" fmla="*/ 18560 h 1331423"/>
                            <a:gd name="connsiteX30" fmla="*/ 1402492 w 1402492"/>
                            <a:gd name="connsiteY30" fmla="*/ 25 h 133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402492" h="1331423">
                              <a:moveTo>
                                <a:pt x="0" y="1254235"/>
                              </a:moveTo>
                              <a:cubicBezTo>
                                <a:pt x="22654" y="1252176"/>
                                <a:pt x="45216" y="1248343"/>
                                <a:pt x="67962" y="1248057"/>
                              </a:cubicBezTo>
                              <a:cubicBezTo>
                                <a:pt x="996542" y="1236377"/>
                                <a:pt x="766675" y="1457566"/>
                                <a:pt x="1000898" y="1223343"/>
                              </a:cubicBezTo>
                              <a:cubicBezTo>
                                <a:pt x="1005195" y="1206154"/>
                                <a:pt x="1019737" y="1148904"/>
                                <a:pt x="1019433" y="1143025"/>
                              </a:cubicBezTo>
                              <a:cubicBezTo>
                                <a:pt x="1014193" y="1041723"/>
                                <a:pt x="1016656" y="937748"/>
                                <a:pt x="988541" y="840284"/>
                              </a:cubicBezTo>
                              <a:cubicBezTo>
                                <a:pt x="982582" y="819625"/>
                                <a:pt x="947924" y="825529"/>
                                <a:pt x="926757" y="821749"/>
                              </a:cubicBezTo>
                              <a:cubicBezTo>
                                <a:pt x="890039" y="815192"/>
                                <a:pt x="852531" y="814216"/>
                                <a:pt x="815546" y="809392"/>
                              </a:cubicBezTo>
                              <a:cubicBezTo>
                                <a:pt x="805133" y="808034"/>
                                <a:pt x="795127" y="803990"/>
                                <a:pt x="784654" y="803214"/>
                              </a:cubicBezTo>
                              <a:cubicBezTo>
                                <a:pt x="739423" y="799863"/>
                                <a:pt x="694019" y="799483"/>
                                <a:pt x="648730" y="797035"/>
                              </a:cubicBezTo>
                              <a:cubicBezTo>
                                <a:pt x="617815" y="795364"/>
                                <a:pt x="586946" y="792916"/>
                                <a:pt x="556054" y="790857"/>
                              </a:cubicBezTo>
                              <a:cubicBezTo>
                                <a:pt x="533400" y="780560"/>
                                <a:pt x="508422" y="774316"/>
                                <a:pt x="488092" y="759965"/>
                              </a:cubicBezTo>
                              <a:cubicBezTo>
                                <a:pt x="430916" y="719605"/>
                                <a:pt x="474475" y="712505"/>
                                <a:pt x="407773" y="685825"/>
                              </a:cubicBezTo>
                              <a:cubicBezTo>
                                <a:pt x="392357" y="679659"/>
                                <a:pt x="374665" y="682706"/>
                                <a:pt x="358346" y="679646"/>
                              </a:cubicBezTo>
                              <a:cubicBezTo>
                                <a:pt x="341654" y="676516"/>
                                <a:pt x="325030" y="672659"/>
                                <a:pt x="308919" y="667289"/>
                              </a:cubicBezTo>
                              <a:cubicBezTo>
                                <a:pt x="289919" y="660956"/>
                                <a:pt x="261237" y="639620"/>
                                <a:pt x="247135" y="630219"/>
                              </a:cubicBezTo>
                              <a:cubicBezTo>
                                <a:pt x="243218" y="610635"/>
                                <a:pt x="231606" y="557207"/>
                                <a:pt x="234779" y="543722"/>
                              </a:cubicBezTo>
                              <a:cubicBezTo>
                                <a:pt x="247312" y="490455"/>
                                <a:pt x="265244" y="437867"/>
                                <a:pt x="290384" y="389262"/>
                              </a:cubicBezTo>
                              <a:cubicBezTo>
                                <a:pt x="297207" y="376071"/>
                                <a:pt x="314171" y="371190"/>
                                <a:pt x="327454" y="364549"/>
                              </a:cubicBezTo>
                              <a:cubicBezTo>
                                <a:pt x="340668" y="357942"/>
                                <a:pt x="397724" y="352386"/>
                                <a:pt x="401595" y="352192"/>
                              </a:cubicBezTo>
                              <a:cubicBezTo>
                                <a:pt x="508632" y="346840"/>
                                <a:pt x="615778" y="343954"/>
                                <a:pt x="722870" y="339835"/>
                              </a:cubicBezTo>
                              <a:cubicBezTo>
                                <a:pt x="770719" y="333854"/>
                                <a:pt x="788848" y="331025"/>
                                <a:pt x="840260" y="327479"/>
                              </a:cubicBezTo>
                              <a:cubicBezTo>
                                <a:pt x="1103162" y="309347"/>
                                <a:pt x="829687" y="331448"/>
                                <a:pt x="1025611" y="315122"/>
                              </a:cubicBezTo>
                              <a:cubicBezTo>
                                <a:pt x="1053810" y="309482"/>
                                <a:pt x="1073843" y="307681"/>
                                <a:pt x="1099752" y="290408"/>
                              </a:cubicBezTo>
                              <a:cubicBezTo>
                                <a:pt x="1114519" y="280563"/>
                                <a:pt x="1159694" y="225624"/>
                                <a:pt x="1167714" y="216268"/>
                              </a:cubicBezTo>
                              <a:cubicBezTo>
                                <a:pt x="1173892" y="197733"/>
                                <a:pt x="1181510" y="179617"/>
                                <a:pt x="1186249" y="160662"/>
                              </a:cubicBezTo>
                              <a:cubicBezTo>
                                <a:pt x="1189781" y="146534"/>
                                <a:pt x="1187019" y="130935"/>
                                <a:pt x="1192427" y="117414"/>
                              </a:cubicBezTo>
                              <a:cubicBezTo>
                                <a:pt x="1195672" y="109301"/>
                                <a:pt x="1205208" y="105455"/>
                                <a:pt x="1210962" y="98879"/>
                              </a:cubicBezTo>
                              <a:cubicBezTo>
                                <a:pt x="1219646" y="88955"/>
                                <a:pt x="1225470" y="76338"/>
                                <a:pt x="1235676" y="67987"/>
                              </a:cubicBezTo>
                              <a:cubicBezTo>
                                <a:pt x="1248527" y="57473"/>
                                <a:pt x="1265110" y="52483"/>
                                <a:pt x="1278925" y="43273"/>
                              </a:cubicBezTo>
                              <a:cubicBezTo>
                                <a:pt x="1289897" y="35958"/>
                                <a:pt x="1297623" y="23581"/>
                                <a:pt x="1309816" y="18560"/>
                              </a:cubicBezTo>
                              <a:cubicBezTo>
                                <a:pt x="1358469" y="-1473"/>
                                <a:pt x="1366118" y="25"/>
                                <a:pt x="1402492" y="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B04949" id="Полилиния: фигура 269" o:spid="_x0000_s1026" style="position:absolute;margin-left:288.1pt;margin-top:16.8pt;width:110.45pt;height:104.85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1402492,1331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" path="m,1254235v22654,-2059,45216,-5892,67962,-6178c996542,1236377,766675,1457566,1000898,1223343v4297,-17189,18839,-74439,18535,-80318c1014193,1041723,1016656,937748,988541,840284v-5959,-20659,-40617,-14755,-61784,-18535c890039,815192,852531,814216,815546,809392v-10413,-1358,-20419,-5402,-30892,-6178c739423,799863,694019,799483,648730,797035v-30915,-1671,-61784,-4119,-92676,-6178c533400,780560,508422,774316,488092,759965,430916,719605,474475,712505,407773,685825v-15416,-6166,-33108,-3119,-49427,-6179c341654,676516,325030,672659,308919,667289v-19000,-6333,-47682,-27669,-61784,-37070c243218,610635,231606,557207,234779,543722v12533,-53267,30465,-105855,55605,-154460c297207,376071,314171,371190,327454,364549v13214,-6607,70270,-12163,74141,-12357c508632,346840,615778,343954,722870,339835v47849,-5981,65978,-8810,117390,-12356c1103162,309347,829687,331448,1025611,315122v28199,-5640,48232,-7441,74141,-24714c1114519,280563,1159694,225624,1167714,216268v6178,-18535,13796,-36651,18535,-55606c1189781,146534,1187019,130935,1192427,117414v3245,-8113,12781,-11959,18535,-18535c1219646,88955,1225470,76338,1235676,67987v12851,-10514,29434,-15504,43249,-24714c1289897,35958,1297623,23581,1309816,18560,1358469,-1473,1366118,25,1402492,25e" filled="f" strokecolor="#1f3763 [1604]" strokeweight="1pt">
                <v:stroke joinstyle="miter"/>
                <v:path arrowok="t" o:connecttype="custom" o:connectlocs="0,1254235;67962,1248057;1000898,1223343;1019433,1143025;988541,840284;926757,821749;815546,809392;784654,803214;648730,797035;556054,790857;488092,759965;407773,685825;358346,679646;308919,667289;247135,630219;234779,543722;290384,389262;327454,364549;401595,352192;722870,339835;840260,327479;1025611,315122;1099752,290408;1167714,216268;1186249,160662;1192427,117414;1210962,98879;1235676,67987;1278925,43273;1309816,18560;1402492,25" o:connectangles="0,0,0,0,0,0,0,0,0,0,0,0,0,0,0,0,0,0,0,0,0,0,0,0,0,0,0,0,0,0,0"/>
              </v:shape>
            </w:pict>
          </mc:Fallback>
        </mc:AlternateContent>
      </w:r>
      <w:r>
        <w:rPr>
          <w:noProof/>
        </w:rPr>
        <mc:AlternateContent>
          <mc:Choice Requires="wpg">
            <w:drawing>
              <wp:anchor distT="0" distB="0" distL="114300" distR="114300" simplePos="0" relativeHeight="251671552" behindDoc="0" locked="0" layoutInCell="1" allowOverlap="1" wp14:anchorId="46DA9B98" wp14:editId="4B8FE6EB">
                <wp:simplePos x="0" y="0"/>
                <wp:positionH relativeFrom="column">
                  <wp:posOffset>3239581</wp:posOffset>
                </wp:positionH>
                <wp:positionV relativeFrom="paragraph">
                  <wp:posOffset>121663</wp:posOffset>
                </wp:positionV>
                <wp:extent cx="2253615" cy="1828165"/>
                <wp:effectExtent l="38100" t="38100" r="70485" b="57785"/>
                <wp:wrapTight wrapText="bothSides">
                  <wp:wrapPolygon edited="0">
                    <wp:start x="0" y="-450"/>
                    <wp:lineTo x="-365" y="2701"/>
                    <wp:lineTo x="-183" y="20707"/>
                    <wp:lineTo x="4382" y="21608"/>
                    <wp:lineTo x="4382" y="22058"/>
                    <wp:lineTo x="21363" y="22058"/>
                    <wp:lineTo x="21363" y="21608"/>
                    <wp:lineTo x="22093" y="20032"/>
                    <wp:lineTo x="19902" y="19582"/>
                    <wp:lineTo x="913" y="18006"/>
                    <wp:lineTo x="14242" y="15981"/>
                    <wp:lineTo x="14242" y="14405"/>
                    <wp:lineTo x="15155" y="14180"/>
                    <wp:lineTo x="15155" y="8778"/>
                    <wp:lineTo x="13329" y="8328"/>
                    <wp:lineTo x="913" y="7203"/>
                    <wp:lineTo x="14242" y="5177"/>
                    <wp:lineTo x="14242" y="3601"/>
                    <wp:lineTo x="913" y="3601"/>
                    <wp:lineTo x="730" y="225"/>
                    <wp:lineTo x="730" y="-450"/>
                    <wp:lineTo x="0" y="-450"/>
                  </wp:wrapPolygon>
                </wp:wrapTight>
                <wp:docPr id="248" name="Группа 248"/>
                <wp:cNvGraphicFramePr/>
                <a:graphic xmlns:a="http://schemas.openxmlformats.org/drawingml/2006/main">
                  <a:graphicData uri="http://schemas.microsoft.com/office/word/2010/wordprocessingGroup">
                    <wpg:wgp>
                      <wpg:cNvGrpSpPr/>
                      <wpg:grpSpPr>
                        <a:xfrm>
                          <a:off x="0" y="0"/>
                          <a:ext cx="2253615" cy="1828165"/>
                          <a:chOff x="0" y="0"/>
                          <a:chExt cx="2254110" cy="1828369"/>
                        </a:xfrm>
                      </wpg:grpSpPr>
                      <wpg:grpSp>
                        <wpg:cNvPr id="249" name="Группа 249"/>
                        <wpg:cNvGrpSpPr/>
                        <wpg:grpSpPr>
                          <a:xfrm>
                            <a:off x="0" y="0"/>
                            <a:ext cx="2254110" cy="1828369"/>
                            <a:chOff x="0" y="0"/>
                            <a:chExt cx="2254110" cy="1828369"/>
                          </a:xfrm>
                        </wpg:grpSpPr>
                        <wps:wsp>
                          <wps:cNvPr id="250" name="Прямая со стрелкой 250"/>
                          <wps:cNvCnPr/>
                          <wps:spPr>
                            <a:xfrm flipV="1">
                              <a:off x="28268" y="1785784"/>
                              <a:ext cx="2225842" cy="233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251" name="Группа 251"/>
                          <wpg:cNvGrpSpPr/>
                          <wpg:grpSpPr>
                            <a:xfrm>
                              <a:off x="0" y="0"/>
                              <a:ext cx="1423220" cy="1828369"/>
                              <a:chOff x="0" y="0"/>
                              <a:chExt cx="1423220" cy="1828369"/>
                            </a:xfrm>
                          </wpg:grpSpPr>
                          <wps:wsp>
                            <wps:cNvPr id="252" name="Прямая со стрелкой 252"/>
                            <wps:cNvCnPr/>
                            <wps:spPr>
                              <a:xfrm flipH="1" flipV="1">
                                <a:off x="31955" y="0"/>
                                <a:ext cx="2060" cy="17856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53" name="Прямая соединительная линия 253"/>
                            <wps:cNvCnPr/>
                            <wps:spPr>
                              <a:xfrm>
                                <a:off x="496529"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4" name="Прямая соединительная линия 254"/>
                            <wps:cNvCnPr/>
                            <wps:spPr>
                              <a:xfrm>
                                <a:off x="958645"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5" name="Прямая соединительная линия 255"/>
                            <wps:cNvCnPr/>
                            <wps:spPr>
                              <a:xfrm>
                                <a:off x="1423220"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6" name="Прямая соединительная линия 256"/>
                            <wps:cNvCnPr/>
                            <wps:spPr>
                              <a:xfrm>
                                <a:off x="0" y="1318752"/>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7" name="Прямая соединительная линия 257"/>
                            <wps:cNvCnPr/>
                            <wps:spPr>
                              <a:xfrm>
                                <a:off x="0" y="854178"/>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8" name="Прямая соединительная линия 258"/>
                            <wps:cNvCnPr/>
                            <wps:spPr>
                              <a:xfrm>
                                <a:off x="0" y="394520"/>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259" name="Овал 259"/>
                        <wps:cNvSpPr/>
                        <wps:spPr>
                          <a:xfrm>
                            <a:off x="409769" y="1235528"/>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Овал 260"/>
                        <wps:cNvSpPr/>
                        <wps:spPr>
                          <a:xfrm>
                            <a:off x="876300" y="124019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Овал 261"/>
                        <wps:cNvSpPr/>
                        <wps:spPr>
                          <a:xfrm>
                            <a:off x="1338165" y="124019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Овал 262"/>
                        <wps:cNvSpPr/>
                        <wps:spPr>
                          <a:xfrm>
                            <a:off x="409769"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Овал 263"/>
                        <wps:cNvSpPr/>
                        <wps:spPr>
                          <a:xfrm>
                            <a:off x="876300"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Овал 264"/>
                        <wps:cNvSpPr/>
                        <wps:spPr>
                          <a:xfrm>
                            <a:off x="1338165"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Овал 265"/>
                        <wps:cNvSpPr/>
                        <wps:spPr>
                          <a:xfrm>
                            <a:off x="409769"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Овал 266"/>
                        <wps:cNvSpPr/>
                        <wps:spPr>
                          <a:xfrm>
                            <a:off x="876300"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Овал 267"/>
                        <wps:cNvSpPr/>
                        <wps:spPr>
                          <a:xfrm>
                            <a:off x="1338165"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ECDE31E" id="Группа 248" o:spid="_x0000_s1026" style="position:absolute;margin-left:255.1pt;margin-top:9.6pt;width:177.45pt;height:143.95pt;z-index:251671552" coordsize="22541,18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">
                <v:group id="Группа 249" o:spid="_x0000_s1027" style="position:absolute;width:22541;height:18283" coordsize="22541,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Прямая со стрелкой 250" o:spid="_x0000_s1028" type="#_x0000_t32" style="position:absolute;left:282;top:17857;width:22259;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" strokecolor="#4472c4 [3204]" strokeweight=".5pt">
                    <v:stroke endarrow="block" joinstyle="miter"/>
                  </v:shape>
                  <v:group id="Группа 251" o:spid="_x0000_s1029" style="position:absolute;width:14232;height:18283" coordsize="14232,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Прямая со стрелкой 252" o:spid="_x0000_s1030" type="#_x0000_t32" style="position:absolute;left:319;width:21;height:178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" strokecolor="#4472c4 [3204]" strokeweight=".5pt">
                      <v:stroke endarrow="block" joinstyle="miter"/>
                    </v:shape>
                    <v:line id="Прямая соединительная линия 253" o:spid="_x0000_s1031" style="position:absolute;visibility:visible;mso-wrap-style:square" from="4965,17587" to="4965,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" strokecolor="#4472c4 [3204]" strokeweight=".5pt">
                      <v:stroke joinstyle="miter"/>
                    </v:line>
                    <v:line id="Прямая соединительная линия 254" o:spid="_x0000_s1032" style="position:absolute;visibility:visible;mso-wrap-style:square" from="9586,17587" to="9586,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" strokecolor="#4472c4 [3204]" strokeweight=".5pt">
                      <v:stroke joinstyle="miter"/>
                    </v:line>
                    <v:line id="Прямая соединительная линия 255" o:spid="_x0000_s1033" style="position:absolute;visibility:visible;mso-wrap-style:square" from="14232,17587" to="14232,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" strokecolor="#4472c4 [3204]" strokeweight=".5pt">
                      <v:stroke joinstyle="miter"/>
                    </v:line>
                    <v:line id="Прямая соединительная линия 256" o:spid="_x0000_s1034" style="position:absolute;visibility:visible;mso-wrap-style:square" from="0,13187" to="673,1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" strokecolor="#4472c4 [3204]" strokeweight=".5pt">
                      <v:stroke joinstyle="miter"/>
                    </v:line>
                    <v:line id="Прямая соединительная линия 257" o:spid="_x0000_s1035" style="position:absolute;visibility:visible;mso-wrap-style:square" from="0,8541" to="673,8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" strokecolor="#4472c4 [3204]" strokeweight=".5pt">
                      <v:stroke joinstyle="miter"/>
                    </v:line>
                    <v:line id="Прямая соединительная линия 258" o:spid="_x0000_s1036" style="position:absolute;visibility:visible;mso-wrap-style:square" from="0,3945" to="673,3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" strokecolor="#4472c4 [3204]" strokeweight=".5pt">
                      <v:stroke joinstyle="miter"/>
                    </v:line>
                  </v:group>
                </v:group>
                <v:oval id="Овал 259" o:spid="_x0000_s1037" style="position:absolute;left:4097;top:12355;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" fillcolor="#ed7d31 [3205]" stroked="f" strokeweight="1pt">
                  <v:stroke joinstyle="miter"/>
                </v:oval>
                <v:oval id="Овал 260" o:spid="_x0000_s1038" style="position:absolute;left:8763;top:12401;width:1879;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" fillcolor="#ed7d31 [3205]" stroked="f" strokeweight="1pt">
                  <v:stroke joinstyle="miter"/>
                </v:oval>
                <v:oval id="Овал 261" o:spid="_x0000_s1039" style="position:absolute;left:13381;top:12401;width:188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" fillcolor="#ed7d31 [3205]" stroked="f" strokeweight="1pt">
                  <v:stroke joinstyle="miter"/>
                </v:oval>
                <v:oval id="Овал 262" o:spid="_x0000_s1040" style="position:absolute;left:4097;top:7923;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" fillcolor="#ed7d31 [3205]" stroked="f" strokeweight="1pt">
                  <v:stroke joinstyle="miter"/>
                </v:oval>
                <v:oval id="Овал 263" o:spid="_x0000_s1041" style="position:absolute;left:8763;top:7923;width:1879;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" fillcolor="#ed7d31 [3205]" stroked="f" strokeweight="1pt">
                  <v:stroke joinstyle="miter"/>
                </v:oval>
                <v:oval id="Овал 264" o:spid="_x0000_s1042" style="position:absolute;left:13381;top:7923;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" fillcolor="#ed7d31 [3205]" stroked="f" strokeweight="1pt">
                  <v:stroke joinstyle="miter"/>
                </v:oval>
                <v:oval id="Овал 265" o:spid="_x0000_s1043" style="position:absolute;left:4097;top:3351;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" fillcolor="#ed7d31 [3205]" stroked="f" strokeweight="1pt">
                  <v:stroke joinstyle="miter"/>
                </v:oval>
                <v:oval id="Овал 266" o:spid="_x0000_s1044" style="position:absolute;left:8763;top:3351;width:1879;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" fillcolor="#ed7d31 [3205]" stroked="f" strokeweight="1pt">
                  <v:stroke joinstyle="miter"/>
                </v:oval>
                <v:oval id="Овал 267" o:spid="_x0000_s1045" style="position:absolute;left:13381;top:3351;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" fillcolor="#ed7d31 [3205]" stroked="f" strokeweight="1pt">
                  <v:stroke joinstyle="miter"/>
                </v:oval>
                <w10:wrap type="tight"/>
              </v:group>
            </w:pict>
          </mc:Fallback>
        </mc:AlternateContent>
      </w:r>
      <w:r>
        <w:rPr>
          <w:noProof/>
        </w:rPr>
        <mc:AlternateContent>
          <mc:Choice Requires="wpg">
            <w:drawing>
              <wp:anchor distT="0" distB="0" distL="114300" distR="114300" simplePos="0" relativeHeight="251669504" behindDoc="1" locked="0" layoutInCell="1" allowOverlap="1" wp14:anchorId="6A9A90E6" wp14:editId="46B5A4FD">
                <wp:simplePos x="0" y="0"/>
                <wp:positionH relativeFrom="column">
                  <wp:posOffset>149860</wp:posOffset>
                </wp:positionH>
                <wp:positionV relativeFrom="paragraph">
                  <wp:posOffset>71634</wp:posOffset>
                </wp:positionV>
                <wp:extent cx="2253615" cy="1828165"/>
                <wp:effectExtent l="38100" t="38100" r="70485" b="57785"/>
                <wp:wrapTight wrapText="bothSides">
                  <wp:wrapPolygon edited="0">
                    <wp:start x="0" y="-450"/>
                    <wp:lineTo x="-365" y="2701"/>
                    <wp:lineTo x="-183" y="20707"/>
                    <wp:lineTo x="4382" y="21608"/>
                    <wp:lineTo x="4382" y="22058"/>
                    <wp:lineTo x="21363" y="22058"/>
                    <wp:lineTo x="21363" y="21608"/>
                    <wp:lineTo x="22093" y="20032"/>
                    <wp:lineTo x="19902" y="19582"/>
                    <wp:lineTo x="8034" y="18006"/>
                    <wp:lineTo x="14059" y="15981"/>
                    <wp:lineTo x="14424" y="14405"/>
                    <wp:lineTo x="14059" y="14405"/>
                    <wp:lineTo x="14972" y="13505"/>
                    <wp:lineTo x="14972" y="10804"/>
                    <wp:lineTo x="17163" y="7203"/>
                    <wp:lineTo x="19902" y="3601"/>
                    <wp:lineTo x="20267" y="2701"/>
                    <wp:lineTo x="730" y="-450"/>
                    <wp:lineTo x="0" y="-450"/>
                  </wp:wrapPolygon>
                </wp:wrapTight>
                <wp:docPr id="245" name="Группа 245"/>
                <wp:cNvGraphicFramePr/>
                <a:graphic xmlns:a="http://schemas.openxmlformats.org/drawingml/2006/main">
                  <a:graphicData uri="http://schemas.microsoft.com/office/word/2010/wordprocessingGroup">
                    <wpg:wgp>
                      <wpg:cNvGrpSpPr/>
                      <wpg:grpSpPr>
                        <a:xfrm>
                          <a:off x="0" y="0"/>
                          <a:ext cx="2253615" cy="1828165"/>
                          <a:chOff x="0" y="0"/>
                          <a:chExt cx="2253615" cy="1828165"/>
                        </a:xfrm>
                      </wpg:grpSpPr>
                      <wpg:grpSp>
                        <wpg:cNvPr id="219" name="Группа 219"/>
                        <wpg:cNvGrpSpPr/>
                        <wpg:grpSpPr>
                          <a:xfrm>
                            <a:off x="0" y="0"/>
                            <a:ext cx="2253615" cy="1828165"/>
                            <a:chOff x="0" y="0"/>
                            <a:chExt cx="2254110" cy="1828369"/>
                          </a:xfrm>
                        </wpg:grpSpPr>
                        <wpg:grpSp>
                          <wpg:cNvPr id="220" name="Группа 220"/>
                          <wpg:cNvGrpSpPr/>
                          <wpg:grpSpPr>
                            <a:xfrm>
                              <a:off x="0" y="0"/>
                              <a:ext cx="2254110" cy="1828369"/>
                              <a:chOff x="0" y="0"/>
                              <a:chExt cx="2254110" cy="1828369"/>
                            </a:xfrm>
                          </wpg:grpSpPr>
                          <wps:wsp>
                            <wps:cNvPr id="221" name="Прямая со стрелкой 221"/>
                            <wps:cNvCnPr/>
                            <wps:spPr>
                              <a:xfrm flipV="1">
                                <a:off x="28268" y="1785784"/>
                                <a:ext cx="2225842" cy="233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222" name="Группа 222"/>
                            <wpg:cNvGrpSpPr/>
                            <wpg:grpSpPr>
                              <a:xfrm>
                                <a:off x="0" y="0"/>
                                <a:ext cx="1423220" cy="1828369"/>
                                <a:chOff x="0" y="0"/>
                                <a:chExt cx="1423220" cy="1828369"/>
                              </a:xfrm>
                            </wpg:grpSpPr>
                            <wps:wsp>
                              <wps:cNvPr id="223" name="Прямая со стрелкой 223"/>
                              <wps:cNvCnPr/>
                              <wps:spPr>
                                <a:xfrm flipH="1" flipV="1">
                                  <a:off x="31955" y="0"/>
                                  <a:ext cx="2060" cy="17856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4" name="Прямая соединительная линия 224"/>
                              <wps:cNvCnPr/>
                              <wps:spPr>
                                <a:xfrm>
                                  <a:off x="496529"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5" name="Прямая соединительная линия 225"/>
                              <wps:cNvCnPr/>
                              <wps:spPr>
                                <a:xfrm>
                                  <a:off x="958645"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6" name="Прямая соединительная линия 226"/>
                              <wps:cNvCnPr/>
                              <wps:spPr>
                                <a:xfrm>
                                  <a:off x="1423220" y="1758745"/>
                                  <a:ext cx="0" cy="696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7" name="Прямая соединительная линия 227"/>
                              <wps:cNvCnPr/>
                              <wps:spPr>
                                <a:xfrm>
                                  <a:off x="0" y="1318752"/>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8" name="Прямая соединительная линия 228"/>
                              <wps:cNvCnPr/>
                              <wps:spPr>
                                <a:xfrm>
                                  <a:off x="0" y="854178"/>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9" name="Прямая соединительная линия 229"/>
                              <wps:cNvCnPr/>
                              <wps:spPr>
                                <a:xfrm>
                                  <a:off x="0" y="394520"/>
                                  <a:ext cx="67308"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230" name="Овал 230"/>
                          <wps:cNvSpPr/>
                          <wps:spPr>
                            <a:xfrm>
                              <a:off x="409769" y="1235528"/>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Овал 231"/>
                          <wps:cNvSpPr/>
                          <wps:spPr>
                            <a:xfrm>
                              <a:off x="876300" y="124019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Овал 232"/>
                          <wps:cNvSpPr/>
                          <wps:spPr>
                            <a:xfrm>
                              <a:off x="1338165" y="124019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Овал 233"/>
                          <wps:cNvSpPr/>
                          <wps:spPr>
                            <a:xfrm>
                              <a:off x="409769"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Овал 234"/>
                          <wps:cNvSpPr/>
                          <wps:spPr>
                            <a:xfrm>
                              <a:off x="876300"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Овал 235"/>
                          <wps:cNvSpPr/>
                          <wps:spPr>
                            <a:xfrm>
                              <a:off x="1338165" y="7923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Овал 236"/>
                          <wps:cNvSpPr/>
                          <wps:spPr>
                            <a:xfrm>
                              <a:off x="409769"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Овал 237"/>
                          <wps:cNvSpPr/>
                          <wps:spPr>
                            <a:xfrm>
                              <a:off x="876300"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Овал 238"/>
                          <wps:cNvSpPr/>
                          <wps:spPr>
                            <a:xfrm>
                              <a:off x="1338165" y="335124"/>
                              <a:ext cx="187960" cy="18796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9" name="Прямая соединительная линия 239"/>
                        <wps:cNvCnPr/>
                        <wps:spPr>
                          <a:xfrm flipV="1">
                            <a:off x="653878" y="295532"/>
                            <a:ext cx="1389603" cy="1340708"/>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70D1CA9" id="Группа 245" o:spid="_x0000_s1026" style="position:absolute;margin-left:11.8pt;margin-top:5.65pt;width:177.45pt;height:143.95pt;z-index:-251646976" coordsize="22536,18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">
                <v:group id="Группа 219" o:spid="_x0000_s1027" style="position:absolute;width:22536;height:18281" coordsize="22541,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group id="Группа 220" o:spid="_x0000_s1028" style="position:absolute;width:22541;height:18283" coordsize="22541,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Прямая со стрелкой 221" o:spid="_x0000_s1029" type="#_x0000_t32" style="position:absolute;left:282;top:17857;width:22259;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" strokecolor="#4472c4 [3204]" strokeweight=".5pt">
                      <v:stroke endarrow="block" joinstyle="miter"/>
                    </v:shape>
                    <v:group id="Группа 222" o:spid="_x0000_s1030" style="position:absolute;width:14232;height:18283" coordsize="14232,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Прямая со стрелкой 223" o:spid="_x0000_s1031" type="#_x0000_t32" style="position:absolute;left:319;width:21;height:178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" strokecolor="#4472c4 [3204]" strokeweight=".5pt">
                        <v:stroke endarrow="block" joinstyle="miter"/>
                      </v:shape>
                      <v:line id="Прямая соединительная линия 224" o:spid="_x0000_s1032" style="position:absolute;visibility:visible;mso-wrap-style:square" from="4965,17587" to="4965,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" strokecolor="#4472c4 [3204]" strokeweight=".5pt">
                        <v:stroke joinstyle="miter"/>
                      </v:line>
                      <v:line id="Прямая соединительная линия 225" o:spid="_x0000_s1033" style="position:absolute;visibility:visible;mso-wrap-style:square" from="9586,17587" to="9586,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" strokecolor="#4472c4 [3204]" strokeweight=".5pt">
                        <v:stroke joinstyle="miter"/>
                      </v:line>
                      <v:line id="Прямая соединительная линия 226" o:spid="_x0000_s1034" style="position:absolute;visibility:visible;mso-wrap-style:square" from="14232,17587" to="14232,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" strokecolor="#4472c4 [3204]" strokeweight=".5pt">
                        <v:stroke joinstyle="miter"/>
                      </v:line>
                      <v:line id="Прямая соединительная линия 227" o:spid="_x0000_s1035" style="position:absolute;visibility:visible;mso-wrap-style:square" from="0,13187" to="673,1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" strokecolor="#4472c4 [3204]" strokeweight=".5pt">
                        <v:stroke joinstyle="miter"/>
                      </v:line>
                      <v:line id="Прямая соединительная линия 228" o:spid="_x0000_s1036" style="position:absolute;visibility:visible;mso-wrap-style:square" from="0,8541" to="673,8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" strokecolor="#4472c4 [3204]" strokeweight=".5pt">
                        <v:stroke joinstyle="miter"/>
                      </v:line>
                      <v:line id="Прямая соединительная линия 229" o:spid="_x0000_s1037" style="position:absolute;visibility:visible;mso-wrap-style:square" from="0,3945" to="673,3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" strokecolor="#4472c4 [3204]" strokeweight=".5pt">
                        <v:stroke joinstyle="miter"/>
                      </v:line>
                    </v:group>
                  </v:group>
                  <v:oval id="Овал 230" o:spid="_x0000_s1038" style="position:absolute;left:4097;top:12355;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" fillcolor="#ed7d31 [3205]" stroked="f" strokeweight="1pt">
                    <v:stroke joinstyle="miter"/>
                  </v:oval>
                  <v:oval id="Овал 231" o:spid="_x0000_s1039" style="position:absolute;left:8763;top:12401;width:1879;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" fillcolor="#ed7d31 [3205]" stroked="f" strokeweight="1pt">
                    <v:stroke joinstyle="miter"/>
                  </v:oval>
                  <v:oval id="Овал 232" o:spid="_x0000_s1040" style="position:absolute;left:13381;top:12401;width:188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" fillcolor="#ed7d31 [3205]" stroked="f" strokeweight="1pt">
                    <v:stroke joinstyle="miter"/>
                  </v:oval>
                  <v:oval id="Овал 233" o:spid="_x0000_s1041" style="position:absolute;left:4097;top:7923;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" fillcolor="#ed7d31 [3205]" stroked="f" strokeweight="1pt">
                    <v:stroke joinstyle="miter"/>
                  </v:oval>
                  <v:oval id="Овал 234" o:spid="_x0000_s1042" style="position:absolute;left:8763;top:7923;width:1879;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" fillcolor="#ed7d31 [3205]" stroked="f" strokeweight="1pt">
                    <v:stroke joinstyle="miter"/>
                  </v:oval>
                  <v:oval id="Овал 235" o:spid="_x0000_s1043" style="position:absolute;left:13381;top:7923;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" fillcolor="#ed7d31 [3205]" stroked="f" strokeweight="1pt">
                    <v:stroke joinstyle="miter"/>
                  </v:oval>
                  <v:oval id="Овал 236" o:spid="_x0000_s1044" style="position:absolute;left:4097;top:3351;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" fillcolor="#ed7d31 [3205]" stroked="f" strokeweight="1pt">
                    <v:stroke joinstyle="miter"/>
                  </v:oval>
                  <v:oval id="Овал 237" o:spid="_x0000_s1045" style="position:absolute;left:8763;top:3351;width:1879;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" fillcolor="#ed7d31 [3205]" stroked="f" strokeweight="1pt">
                    <v:stroke joinstyle="miter"/>
                  </v:oval>
                  <v:oval id="Овал 238" o:spid="_x0000_s1046" style="position:absolute;left:13381;top:3351;width:1880;height:1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" fillcolor="#ed7d31 [3205]" stroked="f" strokeweight="1pt">
                    <v:stroke joinstyle="miter"/>
                  </v:oval>
                </v:group>
                <v:line id="Прямая соединительная линия 239" o:spid="_x0000_s1047" style="position:absolute;flip:y;visibility:visible;mso-wrap-style:square" from="6538,2955" to="20434,16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" strokecolor="#4472c4 [3204]" strokeweight=".5pt">
                  <v:stroke joinstyle="miter"/>
                </v:line>
                <w10:wrap type="tight"/>
              </v:group>
            </w:pict>
          </mc:Fallback>
        </mc:AlternateContent>
      </w:r>
    </w:p>
    <w:p w14:paraId="3D54E5A8" w14:textId="77777777" w:rsidR="00DF1ED3" w:rsidRDefault="00DF1ED3" w:rsidP="00DF1ED3">
      <w:pPr>
        <w:spacing w:after="0" w:line="360" w:lineRule="auto"/>
        <w:ind w:firstLine="708"/>
        <w:jc w:val="both"/>
      </w:pPr>
    </w:p>
    <w:p w14:paraId="7CFB2E20" w14:textId="77777777" w:rsidR="00DF1ED3" w:rsidRDefault="00DF1ED3" w:rsidP="00DF1ED3">
      <w:pPr>
        <w:spacing w:after="0" w:line="360" w:lineRule="auto"/>
        <w:ind w:firstLine="708"/>
        <w:jc w:val="both"/>
      </w:pPr>
    </w:p>
    <w:p w14:paraId="4B25887F" w14:textId="77777777" w:rsidR="00DF1ED3" w:rsidRDefault="00DF1ED3" w:rsidP="00DF1ED3">
      <w:pPr>
        <w:spacing w:after="0" w:line="360" w:lineRule="auto"/>
        <w:ind w:firstLine="708"/>
        <w:jc w:val="both"/>
      </w:pPr>
    </w:p>
    <w:p w14:paraId="79F2482D" w14:textId="77777777" w:rsidR="00DF1ED3" w:rsidRDefault="00DF1ED3" w:rsidP="00DF1ED3">
      <w:pPr>
        <w:spacing w:after="0" w:line="360" w:lineRule="auto"/>
        <w:ind w:firstLine="708"/>
        <w:jc w:val="both"/>
      </w:pPr>
      <w:r>
        <w:rPr>
          <w:noProof/>
        </w:rPr>
        <mc:AlternateContent>
          <mc:Choice Requires="wps">
            <w:drawing>
              <wp:anchor distT="45720" distB="45720" distL="114300" distR="114300" simplePos="0" relativeHeight="251678720" behindDoc="1" locked="0" layoutInCell="1" allowOverlap="1" wp14:anchorId="41876B28" wp14:editId="0326B0EE">
                <wp:simplePos x="0" y="0"/>
                <wp:positionH relativeFrom="column">
                  <wp:posOffset>5418304</wp:posOffset>
                </wp:positionH>
                <wp:positionV relativeFrom="paragraph">
                  <wp:posOffset>261503</wp:posOffset>
                </wp:positionV>
                <wp:extent cx="241300" cy="304800"/>
                <wp:effectExtent l="0" t="0" r="0" b="0"/>
                <wp:wrapTight wrapText="bothSides">
                  <wp:wrapPolygon edited="0">
                    <wp:start x="5116" y="0"/>
                    <wp:lineTo x="5116" y="20250"/>
                    <wp:lineTo x="15347" y="20250"/>
                    <wp:lineTo x="15347" y="0"/>
                    <wp:lineTo x="5116" y="0"/>
                  </wp:wrapPolygon>
                </wp:wrapTight>
                <wp:docPr id="1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6571A409" w14:textId="77777777" w:rsidR="00DF1ED3" w:rsidRDefault="00DF1ED3" w:rsidP="00DF1ED3">
                            <w:r>
                              <w:rPr>
                                <w:lang w:val="en-US"/>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876B28" id="_x0000_s1036" type="#_x0000_t202" style="position:absolute;left:0;text-align:left;margin-left:426.65pt;margin-top:20.6pt;width:19pt;height:24pt;z-index:-251637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" filled="f" stroked="f">
                <v:textbox>
                  <w:txbxContent>
                    <w:p w14:paraId="6571A409" w14:textId="77777777" w:rsidR="00DF1ED3" w:rsidRDefault="00DF1ED3" w:rsidP="00DF1ED3">
                      <w:r>
                        <w:rPr>
                          <w:lang w:val="en-US"/>
                        </w:rPr>
                        <w:t>X</w:t>
                      </w:r>
                    </w:p>
                  </w:txbxContent>
                </v:textbox>
                <w10:wrap type="tight"/>
              </v:shape>
            </w:pict>
          </mc:Fallback>
        </mc:AlternateContent>
      </w:r>
      <w:r>
        <w:rPr>
          <w:noProof/>
        </w:rPr>
        <mc:AlternateContent>
          <mc:Choice Requires="wps">
            <w:drawing>
              <wp:anchor distT="45720" distB="45720" distL="114300" distR="114300" simplePos="0" relativeHeight="251681792" behindDoc="1" locked="0" layoutInCell="1" allowOverlap="1" wp14:anchorId="7E5E544D" wp14:editId="03D516DF">
                <wp:simplePos x="0" y="0"/>
                <wp:positionH relativeFrom="column">
                  <wp:posOffset>2302025</wp:posOffset>
                </wp:positionH>
                <wp:positionV relativeFrom="paragraph">
                  <wp:posOffset>208851</wp:posOffset>
                </wp:positionV>
                <wp:extent cx="241300" cy="304800"/>
                <wp:effectExtent l="0" t="0" r="0" b="0"/>
                <wp:wrapTight wrapText="bothSides">
                  <wp:wrapPolygon edited="0">
                    <wp:start x="5116" y="0"/>
                    <wp:lineTo x="5116" y="20250"/>
                    <wp:lineTo x="15347" y="20250"/>
                    <wp:lineTo x="15347" y="0"/>
                    <wp:lineTo x="5116" y="0"/>
                  </wp:wrapPolygon>
                </wp:wrapTight>
                <wp:docPr id="1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53AEE9B9" w14:textId="77777777" w:rsidR="00DF1ED3" w:rsidRPr="007628FE" w:rsidRDefault="00DF1ED3" w:rsidP="00DF1ED3">
                            <w:r>
                              <w:t>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5E544D" id="_x0000_s1037" type="#_x0000_t202" style="position:absolute;left:0;text-align:left;margin-left:181.25pt;margin-top:16.45pt;width:19pt;height:24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" filled="f" stroked="f">
                <v:textbox>
                  <w:txbxContent>
                    <w:p w14:paraId="53AEE9B9" w14:textId="77777777" w:rsidR="00DF1ED3" w:rsidRPr="007628FE" w:rsidRDefault="00DF1ED3" w:rsidP="00DF1ED3">
                      <w:r>
                        <w:t>Х</w:t>
                      </w:r>
                    </w:p>
                  </w:txbxContent>
                </v:textbox>
                <w10:wrap type="tight"/>
              </v:shape>
            </w:pict>
          </mc:Fallback>
        </mc:AlternateContent>
      </w:r>
    </w:p>
    <w:p w14:paraId="5EC7D098" w14:textId="77777777" w:rsidR="00DF1ED3" w:rsidRDefault="00DF1ED3" w:rsidP="00DF1ED3">
      <w:pPr>
        <w:spacing w:after="0" w:line="360" w:lineRule="auto"/>
        <w:ind w:firstLine="708"/>
        <w:jc w:val="both"/>
      </w:pPr>
    </w:p>
    <w:p w14:paraId="329A46F0" w14:textId="77777777" w:rsidR="00DF1ED3" w:rsidRDefault="00DF1ED3" w:rsidP="00DF1ED3">
      <w:pPr>
        <w:spacing w:after="0" w:line="360" w:lineRule="auto"/>
        <w:ind w:firstLine="708"/>
        <w:jc w:val="both"/>
      </w:pPr>
      <w:r w:rsidRPr="00501166">
        <w:rPr>
          <w:noProof/>
          <w:lang w:val="en-US"/>
        </w:rPr>
        <w:drawing>
          <wp:anchor distT="0" distB="0" distL="114300" distR="114300" simplePos="0" relativeHeight="251673600" behindDoc="1" locked="0" layoutInCell="1" allowOverlap="1" wp14:anchorId="20DB2E06" wp14:editId="13815AD3">
            <wp:simplePos x="0" y="0"/>
            <wp:positionH relativeFrom="column">
              <wp:posOffset>2992910</wp:posOffset>
            </wp:positionH>
            <wp:positionV relativeFrom="paragraph">
              <wp:posOffset>220345</wp:posOffset>
            </wp:positionV>
            <wp:extent cx="2425065" cy="1970405"/>
            <wp:effectExtent l="0" t="0" r="0" b="0"/>
            <wp:wrapTight wrapText="bothSides">
              <wp:wrapPolygon edited="0">
                <wp:start x="0" y="0"/>
                <wp:lineTo x="0" y="21301"/>
                <wp:lineTo x="21379" y="21301"/>
                <wp:lineTo x="21379" y="0"/>
                <wp:lineTo x="0" y="0"/>
              </wp:wrapPolygon>
            </wp:wrapTight>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425065" cy="1970405"/>
                    </a:xfrm>
                    <a:prstGeom prst="rect">
                      <a:avLst/>
                    </a:prstGeom>
                  </pic:spPr>
                </pic:pic>
              </a:graphicData>
            </a:graphic>
            <wp14:sizeRelH relativeFrom="margin">
              <wp14:pctWidth>0</wp14:pctWidth>
            </wp14:sizeRelH>
            <wp14:sizeRelV relativeFrom="margin">
              <wp14:pctHeight>0</wp14:pctHeight>
            </wp14:sizeRelV>
          </wp:anchor>
        </w:drawing>
      </w:r>
      <w:r w:rsidRPr="00501166">
        <w:rPr>
          <w:noProof/>
          <w:lang w:val="en-US"/>
        </w:rPr>
        <w:drawing>
          <wp:anchor distT="0" distB="0" distL="114300" distR="114300" simplePos="0" relativeHeight="251670528" behindDoc="1" locked="0" layoutInCell="1" allowOverlap="1" wp14:anchorId="6485FE6E" wp14:editId="037EC17E">
            <wp:simplePos x="0" y="0"/>
            <wp:positionH relativeFrom="column">
              <wp:posOffset>-92075</wp:posOffset>
            </wp:positionH>
            <wp:positionV relativeFrom="paragraph">
              <wp:posOffset>220379</wp:posOffset>
            </wp:positionV>
            <wp:extent cx="2464435" cy="1970405"/>
            <wp:effectExtent l="0" t="0" r="0" b="0"/>
            <wp:wrapTight wrapText="bothSides">
              <wp:wrapPolygon edited="0">
                <wp:start x="0" y="0"/>
                <wp:lineTo x="0" y="21301"/>
                <wp:lineTo x="21372" y="21301"/>
                <wp:lineTo x="21372" y="0"/>
                <wp:lineTo x="0" y="0"/>
              </wp:wrapPolygon>
            </wp:wrapTight>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3848" t="4369" r="5870" b="2969"/>
                    <a:stretch/>
                  </pic:blipFill>
                  <pic:spPr bwMode="auto">
                    <a:xfrm>
                      <a:off x="0" y="0"/>
                      <a:ext cx="2464435" cy="1970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3A0385B" w14:textId="77777777" w:rsidR="00DF1ED3" w:rsidRPr="00D4530B" w:rsidRDefault="00DF1ED3" w:rsidP="00DF1ED3">
      <w:pPr>
        <w:spacing w:line="360" w:lineRule="auto"/>
        <w:ind w:firstLine="708"/>
        <w:jc w:val="both"/>
      </w:pPr>
      <w:r>
        <w:t>Замечание</w:t>
      </w:r>
      <w:r w:rsidRPr="000676BD">
        <w:t xml:space="preserve">: </w:t>
      </w:r>
      <w:r>
        <w:t xml:space="preserve">очень часто на каких-то множествах выделяют подмножества и на них задают функцию. </w:t>
      </w:r>
    </w:p>
    <w:p w14:paraId="149EECBA" w14:textId="77777777" w:rsidR="00DF1ED3" w:rsidRPr="004341EB" w:rsidRDefault="00DF1ED3" w:rsidP="00DF1ED3">
      <w:pPr>
        <w:spacing w:line="360" w:lineRule="auto"/>
        <w:jc w:val="center"/>
      </w:pPr>
      <w:r>
        <w:rPr>
          <w:noProof/>
        </w:rPr>
        <mc:AlternateContent>
          <mc:Choice Requires="wpg">
            <w:drawing>
              <wp:anchor distT="0" distB="0" distL="114300" distR="114300" simplePos="0" relativeHeight="251674624" behindDoc="0" locked="0" layoutInCell="1" allowOverlap="1" wp14:anchorId="30D1B818" wp14:editId="789048D5">
                <wp:simplePos x="0" y="0"/>
                <wp:positionH relativeFrom="column">
                  <wp:posOffset>4363051</wp:posOffset>
                </wp:positionH>
                <wp:positionV relativeFrom="paragraph">
                  <wp:posOffset>300990</wp:posOffset>
                </wp:positionV>
                <wp:extent cx="38728" cy="55141"/>
                <wp:effectExtent l="0" t="0" r="19050" b="21590"/>
                <wp:wrapNone/>
                <wp:docPr id="275" name="Группа 275"/>
                <wp:cNvGraphicFramePr/>
                <a:graphic xmlns:a="http://schemas.openxmlformats.org/drawingml/2006/main">
                  <a:graphicData uri="http://schemas.microsoft.com/office/word/2010/wordprocessingGroup">
                    <wpg:wgp>
                      <wpg:cNvGrpSpPr/>
                      <wpg:grpSpPr>
                        <a:xfrm>
                          <a:off x="0" y="0"/>
                          <a:ext cx="38728" cy="55141"/>
                          <a:chOff x="0" y="0"/>
                          <a:chExt cx="38728" cy="55141"/>
                        </a:xfrm>
                      </wpg:grpSpPr>
                      <wps:wsp>
                        <wps:cNvPr id="273" name="Прямая соединительная линия 273"/>
                        <wps:cNvCnPr/>
                        <wps:spPr>
                          <a:xfrm flipH="1" flipV="1">
                            <a:off x="0" y="0"/>
                            <a:ext cx="38728" cy="25818"/>
                          </a:xfrm>
                          <a:prstGeom prst="line">
                            <a:avLst/>
                          </a:prstGeom>
                          <a:ln w="19050">
                            <a:solidFill>
                              <a:srgbClr val="CC0000"/>
                            </a:solidFill>
                          </a:ln>
                        </wps:spPr>
                        <wps:style>
                          <a:lnRef idx="1">
                            <a:schemeClr val="accent1"/>
                          </a:lnRef>
                          <a:fillRef idx="0">
                            <a:schemeClr val="accent1"/>
                          </a:fillRef>
                          <a:effectRef idx="0">
                            <a:schemeClr val="accent1"/>
                          </a:effectRef>
                          <a:fontRef idx="minor">
                            <a:schemeClr val="tx1"/>
                          </a:fontRef>
                        </wps:style>
                        <wps:bodyPr/>
                      </wps:wsp>
                      <wps:wsp>
                        <wps:cNvPr id="274" name="Прямая соединительная линия 274"/>
                        <wps:cNvCnPr/>
                        <wps:spPr>
                          <a:xfrm flipH="1">
                            <a:off x="0" y="27709"/>
                            <a:ext cx="37592" cy="27432"/>
                          </a:xfrm>
                          <a:prstGeom prst="line">
                            <a:avLst/>
                          </a:prstGeom>
                          <a:ln w="19050">
                            <a:solidFill>
                              <a:srgbClr val="CC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C3AA3D6" id="Группа 275" o:spid="_x0000_s1026" style="position:absolute;margin-left:343.55pt;margin-top:23.7pt;width:3.05pt;height:4.35pt;z-index:251674624" coordsize="38728,55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">
                <v:line id="Прямая соединительная линия 273" o:spid="_x0000_s1027" style="position:absolute;flip:x y;visibility:visible;mso-wrap-style:square" from="0,0" to="38728,2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" strokecolor="#c00" strokeweight="1.5pt">
                  <v:stroke joinstyle="miter"/>
                </v:line>
                <v:line id="Прямая соединительная линия 274" o:spid="_x0000_s1028" style="position:absolute;flip:x;visibility:visible;mso-wrap-style:square" from="0,27709" to="37592,55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" strokecolor="#c00" strokeweight="1.5pt">
                  <v:stroke joinstyle="miter"/>
                </v:line>
              </v:group>
            </w:pict>
          </mc:Fallback>
        </mc:AlternateContent>
      </w:r>
      <w:r w:rsidRPr="00FC0F67">
        <w:rPr>
          <w:noProof/>
        </w:rPr>
        <w:drawing>
          <wp:inline distT="0" distB="0" distL="0" distR="0" wp14:anchorId="52470498" wp14:editId="098826BF">
            <wp:extent cx="2269826" cy="1995764"/>
            <wp:effectExtent l="0" t="0" r="0" b="508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641" t="4006"/>
                    <a:stretch/>
                  </pic:blipFill>
                  <pic:spPr bwMode="auto">
                    <a:xfrm>
                      <a:off x="0" y="0"/>
                      <a:ext cx="2272960" cy="1998520"/>
                    </a:xfrm>
                    <a:prstGeom prst="rect">
                      <a:avLst/>
                    </a:prstGeom>
                    <a:ln>
                      <a:noFill/>
                    </a:ln>
                    <a:extLst>
                      <a:ext uri="{53640926-AAD7-44D8-BBD7-CCE9431645EC}">
                        <a14:shadowObscured xmlns:a14="http://schemas.microsoft.com/office/drawing/2010/main"/>
                      </a:ext>
                    </a:extLst>
                  </pic:spPr>
                </pic:pic>
              </a:graphicData>
            </a:graphic>
          </wp:inline>
        </w:drawing>
      </w:r>
      <w:r w:rsidRPr="00FC0F67">
        <w:t xml:space="preserve"> </w:t>
      </w:r>
      <w:r w:rsidRPr="00E33A9E">
        <w:t xml:space="preserve">     </w:t>
      </w:r>
      <w:r w:rsidRPr="004341EB">
        <w:rPr>
          <w:noProof/>
        </w:rPr>
        <w:drawing>
          <wp:inline distT="0" distB="0" distL="0" distR="0" wp14:anchorId="4743139A" wp14:editId="7353C6D8">
            <wp:extent cx="3390563" cy="1991013"/>
            <wp:effectExtent l="0" t="0" r="635" b="952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5093"/>
                    <a:stretch/>
                  </pic:blipFill>
                  <pic:spPr bwMode="auto">
                    <a:xfrm>
                      <a:off x="0" y="0"/>
                      <a:ext cx="3409685" cy="2002242"/>
                    </a:xfrm>
                    <a:prstGeom prst="rect">
                      <a:avLst/>
                    </a:prstGeom>
                    <a:ln>
                      <a:noFill/>
                    </a:ln>
                    <a:extLst>
                      <a:ext uri="{53640926-AAD7-44D8-BBD7-CCE9431645EC}">
                        <a14:shadowObscured xmlns:a14="http://schemas.microsoft.com/office/drawing/2010/main"/>
                      </a:ext>
                    </a:extLst>
                  </pic:spPr>
                </pic:pic>
              </a:graphicData>
            </a:graphic>
          </wp:inline>
        </w:drawing>
      </w:r>
    </w:p>
    <w:p w14:paraId="2FEC641A" w14:textId="77777777" w:rsidR="00DF1ED3" w:rsidRDefault="00DF1ED3" w:rsidP="00DF1ED3">
      <w:pPr>
        <w:spacing w:before="240" w:after="0" w:line="360" w:lineRule="auto"/>
        <w:ind w:firstLine="708"/>
        <w:jc w:val="both"/>
      </w:pPr>
      <w:r>
        <w:t xml:space="preserve">Только и только после того, как вы полностью осознаете все базовые понятия переходите к понятию регрессия. </w:t>
      </w:r>
    </w:p>
    <w:p w14:paraId="1AC90CB1" w14:textId="77777777" w:rsidR="00DF1ED3" w:rsidRPr="005313DB" w:rsidRDefault="00DF1ED3" w:rsidP="00DF1ED3">
      <w:pPr>
        <w:pStyle w:val="ae"/>
        <w:numPr>
          <w:ilvl w:val="0"/>
          <w:numId w:val="28"/>
        </w:numPr>
        <w:spacing w:after="0" w:line="360" w:lineRule="auto"/>
        <w:jc w:val="both"/>
      </w:pPr>
      <w:r w:rsidRPr="000676BD">
        <w:t xml:space="preserve">Что такое регрессия и какие виды регрессии имеются? Душкин объяснит. </w:t>
      </w:r>
      <w:hyperlink r:id="rId21" w:history="1">
        <w:r w:rsidRPr="000676BD">
          <w:rPr>
            <w:rStyle w:val="ab"/>
            <w:lang w:val="en-US"/>
          </w:rPr>
          <w:t>https</w:t>
        </w:r>
        <w:r w:rsidRPr="005313DB">
          <w:rPr>
            <w:rStyle w:val="ab"/>
          </w:rPr>
          <w:t>://</w:t>
        </w:r>
        <w:r w:rsidRPr="000676BD">
          <w:rPr>
            <w:rStyle w:val="ab"/>
            <w:lang w:val="en-US"/>
          </w:rPr>
          <w:t>www</w:t>
        </w:r>
        <w:r w:rsidRPr="005313DB">
          <w:rPr>
            <w:rStyle w:val="ab"/>
          </w:rPr>
          <w:t>.</w:t>
        </w:r>
        <w:proofErr w:type="spellStart"/>
        <w:r w:rsidRPr="000676BD">
          <w:rPr>
            <w:rStyle w:val="ab"/>
            <w:lang w:val="en-US"/>
          </w:rPr>
          <w:t>youtube</w:t>
        </w:r>
        <w:proofErr w:type="spellEnd"/>
        <w:r w:rsidRPr="005313DB">
          <w:rPr>
            <w:rStyle w:val="ab"/>
          </w:rPr>
          <w:t>.</w:t>
        </w:r>
        <w:r w:rsidRPr="000676BD">
          <w:rPr>
            <w:rStyle w:val="ab"/>
            <w:lang w:val="en-US"/>
          </w:rPr>
          <w:t>com</w:t>
        </w:r>
        <w:r w:rsidRPr="005313DB">
          <w:rPr>
            <w:rStyle w:val="ab"/>
          </w:rPr>
          <w:t>/</w:t>
        </w:r>
        <w:r w:rsidRPr="000676BD">
          <w:rPr>
            <w:rStyle w:val="ab"/>
            <w:lang w:val="en-US"/>
          </w:rPr>
          <w:t>watch</w:t>
        </w:r>
        <w:r w:rsidRPr="005313DB">
          <w:rPr>
            <w:rStyle w:val="ab"/>
          </w:rPr>
          <w:t>?</w:t>
        </w:r>
        <w:r w:rsidRPr="000676BD">
          <w:rPr>
            <w:rStyle w:val="ab"/>
            <w:lang w:val="en-US"/>
          </w:rPr>
          <w:t>v</w:t>
        </w:r>
        <w:r w:rsidRPr="005313DB">
          <w:rPr>
            <w:rStyle w:val="ab"/>
          </w:rPr>
          <w:t>=</w:t>
        </w:r>
        <w:proofErr w:type="spellStart"/>
        <w:r w:rsidRPr="000676BD">
          <w:rPr>
            <w:rStyle w:val="ab"/>
            <w:lang w:val="en-US"/>
          </w:rPr>
          <w:t>qRXr</w:t>
        </w:r>
        <w:proofErr w:type="spellEnd"/>
        <w:r w:rsidRPr="005313DB">
          <w:rPr>
            <w:rStyle w:val="ab"/>
          </w:rPr>
          <w:t>21</w:t>
        </w:r>
        <w:r w:rsidRPr="000676BD">
          <w:rPr>
            <w:rStyle w:val="ab"/>
            <w:lang w:val="en-US"/>
          </w:rPr>
          <w:t>of</w:t>
        </w:r>
        <w:r w:rsidRPr="005313DB">
          <w:rPr>
            <w:rStyle w:val="ab"/>
          </w:rPr>
          <w:t>4</w:t>
        </w:r>
        <w:proofErr w:type="spellStart"/>
        <w:r w:rsidRPr="000676BD">
          <w:rPr>
            <w:rStyle w:val="ab"/>
            <w:lang w:val="en-US"/>
          </w:rPr>
          <w:t>vA</w:t>
        </w:r>
        <w:proofErr w:type="spellEnd"/>
      </w:hyperlink>
    </w:p>
    <w:p w14:paraId="2DF8B493" w14:textId="77777777" w:rsidR="00DF1ED3" w:rsidRPr="007C0C0B" w:rsidRDefault="00DF1ED3" w:rsidP="00DF1ED3">
      <w:pPr>
        <w:spacing w:line="360" w:lineRule="auto"/>
        <w:ind w:firstLine="708"/>
        <w:jc w:val="both"/>
      </w:pPr>
      <w:r>
        <w:rPr>
          <w:noProof/>
        </w:rPr>
        <w:lastRenderedPageBreak/>
        <mc:AlternateContent>
          <mc:Choice Requires="wps">
            <w:drawing>
              <wp:anchor distT="45720" distB="45720" distL="114300" distR="114300" simplePos="0" relativeHeight="251677696" behindDoc="0" locked="0" layoutInCell="1" allowOverlap="1" wp14:anchorId="70004CBE" wp14:editId="568D1407">
                <wp:simplePos x="0" y="0"/>
                <wp:positionH relativeFrom="column">
                  <wp:posOffset>4558665</wp:posOffset>
                </wp:positionH>
                <wp:positionV relativeFrom="paragraph">
                  <wp:posOffset>839470</wp:posOffset>
                </wp:positionV>
                <wp:extent cx="241300" cy="304800"/>
                <wp:effectExtent l="0" t="0" r="0" b="0"/>
                <wp:wrapNone/>
                <wp:docPr id="28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78495318" w14:textId="77777777" w:rsidR="00DF1ED3" w:rsidRPr="007A2035" w:rsidRDefault="00DF1ED3" w:rsidP="00DF1ED3">
                            <w:pPr>
                              <w:rPr>
                                <w:lang w:val="en-US"/>
                              </w:rPr>
                            </w:pPr>
                            <w:r>
                              <w:rPr>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004CBE" id="_x0000_s1038" type="#_x0000_t202" style="position:absolute;left:0;text-align:left;margin-left:358.95pt;margin-top:66.1pt;width:19pt;height:24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" filled="f" stroked="f">
                <v:textbox>
                  <w:txbxContent>
                    <w:p w14:paraId="78495318" w14:textId="77777777" w:rsidR="00DF1ED3" w:rsidRPr="007A2035" w:rsidRDefault="00DF1ED3" w:rsidP="00DF1ED3">
                      <w:pPr>
                        <w:rPr>
                          <w:lang w:val="en-US"/>
                        </w:rPr>
                      </w:pPr>
                      <w:r>
                        <w:rPr>
                          <w:lang w:val="en-US"/>
                        </w:rPr>
                        <w:t>c</w:t>
                      </w: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7D4625E2" wp14:editId="07284B09">
                <wp:simplePos x="0" y="0"/>
                <wp:positionH relativeFrom="column">
                  <wp:posOffset>2729865</wp:posOffset>
                </wp:positionH>
                <wp:positionV relativeFrom="paragraph">
                  <wp:posOffset>844550</wp:posOffset>
                </wp:positionV>
                <wp:extent cx="241300" cy="304800"/>
                <wp:effectExtent l="0" t="0" r="0" b="0"/>
                <wp:wrapNone/>
                <wp:docPr id="28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3005A759" w14:textId="77777777" w:rsidR="00DF1ED3" w:rsidRPr="007A2035" w:rsidRDefault="00DF1ED3" w:rsidP="00DF1ED3">
                            <w:pPr>
                              <w:rPr>
                                <w:lang w:val="en-US"/>
                              </w:rPr>
                            </w:pPr>
                            <w:r>
                              <w:rPr>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4625E2" id="_x0000_s1039" type="#_x0000_t202" style="position:absolute;left:0;text-align:left;margin-left:214.95pt;margin-top:66.5pt;width:19pt;height:24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" filled="f" stroked="f">
                <v:textbox>
                  <w:txbxContent>
                    <w:p w14:paraId="3005A759" w14:textId="77777777" w:rsidR="00DF1ED3" w:rsidRPr="007A2035" w:rsidRDefault="00DF1ED3" w:rsidP="00DF1ED3">
                      <w:pPr>
                        <w:rPr>
                          <w:lang w:val="en-US"/>
                        </w:rPr>
                      </w:pPr>
                      <w:r>
                        <w:rPr>
                          <w:lang w:val="en-US"/>
                        </w:rPr>
                        <w:t>b</w:t>
                      </w:r>
                    </w:p>
                  </w:txbxContent>
                </v:textbox>
              </v:shape>
            </w:pict>
          </mc:Fallback>
        </mc:AlternateContent>
      </w:r>
      <w:r>
        <w:rPr>
          <w:noProof/>
        </w:rPr>
        <mc:AlternateContent>
          <mc:Choice Requires="wps">
            <w:drawing>
              <wp:anchor distT="45720" distB="45720" distL="114300" distR="114300" simplePos="0" relativeHeight="251675648" behindDoc="0" locked="0" layoutInCell="1" allowOverlap="1" wp14:anchorId="2FD35C88" wp14:editId="5A919317">
                <wp:simplePos x="0" y="0"/>
                <wp:positionH relativeFrom="column">
                  <wp:posOffset>814705</wp:posOffset>
                </wp:positionH>
                <wp:positionV relativeFrom="paragraph">
                  <wp:posOffset>844550</wp:posOffset>
                </wp:positionV>
                <wp:extent cx="241300" cy="304800"/>
                <wp:effectExtent l="0" t="0" r="0" b="0"/>
                <wp:wrapNone/>
                <wp:docPr id="27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63F1BCE6" w14:textId="77777777" w:rsidR="00DF1ED3" w:rsidRPr="007A2035" w:rsidRDefault="00DF1ED3" w:rsidP="00DF1ED3">
                            <w:pPr>
                              <w:rPr>
                                <w:lang w:val="en-US"/>
                              </w:rPr>
                            </w:pPr>
                            <w:r>
                              <w:rPr>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D35C88" id="_x0000_s1040" type="#_x0000_t202" style="position:absolute;left:0;text-align:left;margin-left:64.15pt;margin-top:66.5pt;width:19pt;height:24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" filled="f" stroked="f">
                <v:textbox>
                  <w:txbxContent>
                    <w:p w14:paraId="63F1BCE6" w14:textId="77777777" w:rsidR="00DF1ED3" w:rsidRPr="007A2035" w:rsidRDefault="00DF1ED3" w:rsidP="00DF1ED3">
                      <w:pPr>
                        <w:rPr>
                          <w:lang w:val="en-US"/>
                        </w:rPr>
                      </w:pPr>
                      <w:r>
                        <w:rPr>
                          <w:lang w:val="en-US"/>
                        </w:rPr>
                        <w:t>a</w:t>
                      </w:r>
                    </w:p>
                  </w:txbxContent>
                </v:textbox>
              </v:shape>
            </w:pict>
          </mc:Fallback>
        </mc:AlternateContent>
      </w:r>
      <w:r>
        <w:t>Неформальное определение</w:t>
      </w:r>
      <w:r w:rsidRPr="00AF0891">
        <w:t xml:space="preserve">: </w:t>
      </w:r>
      <w:r w:rsidRPr="00AF0891">
        <w:rPr>
          <w:b/>
          <w:bCs/>
        </w:rPr>
        <w:t>Регрессия</w:t>
      </w:r>
      <w:r>
        <w:t xml:space="preserve"> – это облако точек, которые мы хотим как можно точнее описать с помощью функции.</w:t>
      </w:r>
      <w:r w:rsidRPr="00AF0891">
        <w:t xml:space="preserve"> </w:t>
      </w:r>
      <w:r>
        <w:t xml:space="preserve">Вот несколько примеров (см </w:t>
      </w:r>
      <w:r w:rsidRPr="00F855A9">
        <w:rPr>
          <w:b/>
          <w:bCs/>
        </w:rPr>
        <w:t>рисунок 1</w:t>
      </w:r>
      <w:r>
        <w:t>).</w:t>
      </w:r>
    </w:p>
    <w:p w14:paraId="39342FD0" w14:textId="77777777" w:rsidR="00DF1ED3" w:rsidRDefault="00DF1ED3" w:rsidP="00DF1ED3">
      <w:pPr>
        <w:spacing w:after="0" w:line="360" w:lineRule="auto"/>
        <w:jc w:val="both"/>
      </w:pPr>
      <w:r w:rsidRPr="00AF0891">
        <w:rPr>
          <w:noProof/>
        </w:rPr>
        <w:drawing>
          <wp:inline distT="0" distB="0" distL="0" distR="0" wp14:anchorId="1DC4B05A" wp14:editId="1DAE1BC1">
            <wp:extent cx="1846385" cy="1435465"/>
            <wp:effectExtent l="0" t="0" r="1905"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3220"/>
                    <a:stretch/>
                  </pic:blipFill>
                  <pic:spPr bwMode="auto">
                    <a:xfrm>
                      <a:off x="0" y="0"/>
                      <a:ext cx="1865277" cy="1450153"/>
                    </a:xfrm>
                    <a:prstGeom prst="rect">
                      <a:avLst/>
                    </a:prstGeom>
                    <a:ln>
                      <a:noFill/>
                    </a:ln>
                    <a:extLst>
                      <a:ext uri="{53640926-AAD7-44D8-BBD7-CCE9431645EC}">
                        <a14:shadowObscured xmlns:a14="http://schemas.microsoft.com/office/drawing/2010/main"/>
                      </a:ext>
                    </a:extLst>
                  </pic:spPr>
                </pic:pic>
              </a:graphicData>
            </a:graphic>
          </wp:inline>
        </w:drawing>
      </w:r>
      <w:r w:rsidRPr="00AF0891">
        <w:rPr>
          <w:noProof/>
        </w:rPr>
        <w:drawing>
          <wp:inline distT="0" distB="0" distL="0" distR="0" wp14:anchorId="3B6B7149" wp14:editId="23E5E3E0">
            <wp:extent cx="1811314" cy="1423866"/>
            <wp:effectExtent l="0" t="0" r="0" b="508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39167" cy="1445761"/>
                    </a:xfrm>
                    <a:prstGeom prst="rect">
                      <a:avLst/>
                    </a:prstGeom>
                  </pic:spPr>
                </pic:pic>
              </a:graphicData>
            </a:graphic>
          </wp:inline>
        </w:drawing>
      </w:r>
      <w:r w:rsidRPr="00AF0891">
        <w:rPr>
          <w:noProof/>
        </w:rPr>
        <w:drawing>
          <wp:inline distT="0" distB="0" distL="0" distR="0" wp14:anchorId="4563C07F" wp14:editId="1EDCA3DA">
            <wp:extent cx="1810385" cy="1456671"/>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1227"/>
                    <a:stretch/>
                  </pic:blipFill>
                  <pic:spPr bwMode="auto">
                    <a:xfrm>
                      <a:off x="0" y="0"/>
                      <a:ext cx="1836947" cy="1478043"/>
                    </a:xfrm>
                    <a:prstGeom prst="rect">
                      <a:avLst/>
                    </a:prstGeom>
                    <a:ln>
                      <a:noFill/>
                    </a:ln>
                    <a:extLst>
                      <a:ext uri="{53640926-AAD7-44D8-BBD7-CCE9431645EC}">
                        <a14:shadowObscured xmlns:a14="http://schemas.microsoft.com/office/drawing/2010/main"/>
                      </a:ext>
                    </a:extLst>
                  </pic:spPr>
                </pic:pic>
              </a:graphicData>
            </a:graphic>
          </wp:inline>
        </w:drawing>
      </w:r>
    </w:p>
    <w:p w14:paraId="221B122F" w14:textId="77777777" w:rsidR="00DF1ED3" w:rsidRPr="005313DB" w:rsidRDefault="00DF1ED3" w:rsidP="00DF1ED3">
      <w:pPr>
        <w:spacing w:after="0"/>
        <w:jc w:val="center"/>
        <w:rPr>
          <w:b/>
          <w:bCs/>
        </w:rPr>
      </w:pPr>
      <w:r w:rsidRPr="007A2035">
        <w:rPr>
          <w:b/>
          <w:bCs/>
        </w:rPr>
        <w:t>Рисунок -1</w:t>
      </w:r>
      <w:r>
        <w:rPr>
          <w:b/>
          <w:bCs/>
        </w:rPr>
        <w:t xml:space="preserve"> Виды регрессии</w:t>
      </w:r>
      <w:r w:rsidRPr="005313DB">
        <w:rPr>
          <w:b/>
          <w:bCs/>
        </w:rPr>
        <w:t>:</w:t>
      </w:r>
    </w:p>
    <w:p w14:paraId="039563D4" w14:textId="77777777" w:rsidR="00DF1ED3" w:rsidRPr="00AC251D" w:rsidRDefault="00DF1ED3" w:rsidP="00DF1ED3">
      <w:pPr>
        <w:jc w:val="center"/>
      </w:pPr>
      <w:r w:rsidRPr="007A2035">
        <w:rPr>
          <w:lang w:val="en-US"/>
        </w:rPr>
        <w:t>a</w:t>
      </w:r>
      <w:r w:rsidRPr="007A2035">
        <w:t xml:space="preserve"> – </w:t>
      </w:r>
      <w:r>
        <w:t>линейная регрессия</w:t>
      </w:r>
      <w:r w:rsidRPr="007A2035">
        <w:t xml:space="preserve">, </w:t>
      </w:r>
      <w:r>
        <w:rPr>
          <w:lang w:val="en-US"/>
        </w:rPr>
        <w:t>b</w:t>
      </w:r>
      <w:r w:rsidRPr="007A2035">
        <w:t xml:space="preserve"> </w:t>
      </w:r>
      <w:r>
        <w:t>–</w:t>
      </w:r>
      <w:r w:rsidRPr="007A2035">
        <w:t xml:space="preserve"> </w:t>
      </w:r>
      <w:r>
        <w:t xml:space="preserve">полиномиальная регрессия                                       </w:t>
      </w:r>
      <w:r>
        <w:rPr>
          <w:lang w:val="en-US"/>
        </w:rPr>
        <w:t>c</w:t>
      </w:r>
      <w:r w:rsidRPr="007A2035">
        <w:t xml:space="preserve"> </w:t>
      </w:r>
      <w:r>
        <w:t>–</w:t>
      </w:r>
      <w:r w:rsidRPr="007A2035">
        <w:t xml:space="preserve"> </w:t>
      </w:r>
      <w:r>
        <w:t>логарифмическая регрессия</w:t>
      </w:r>
    </w:p>
    <w:p w14:paraId="15236BD3" w14:textId="77777777" w:rsidR="00DF1ED3" w:rsidRDefault="00DF1ED3" w:rsidP="00DF1ED3">
      <w:pPr>
        <w:spacing w:after="0" w:line="360" w:lineRule="auto"/>
        <w:ind w:firstLine="708"/>
        <w:jc w:val="both"/>
      </w:pPr>
      <w:r>
        <w:t xml:space="preserve">Начнём с изучения </w:t>
      </w:r>
      <w:r>
        <w:rPr>
          <w:rStyle w:val="af0"/>
        </w:rPr>
        <w:t>линейной регрессии</w:t>
      </w:r>
      <w:r>
        <w:t xml:space="preserve">, так как это самый простой и понятный случай. </w:t>
      </w:r>
    </w:p>
    <w:p w14:paraId="0AEC2CC9" w14:textId="77777777" w:rsidR="00DF1ED3" w:rsidRPr="002A2F78" w:rsidRDefault="00DF1ED3" w:rsidP="00DF1ED3">
      <w:pPr>
        <w:spacing w:after="0" w:line="360" w:lineRule="auto"/>
        <w:ind w:firstLine="708"/>
        <w:jc w:val="both"/>
      </w:pPr>
      <w:r>
        <w:t xml:space="preserve"> Чего мы хотим?</w:t>
      </w:r>
      <w:r w:rsidRPr="007A16E1">
        <w:t xml:space="preserve"> </w:t>
      </w:r>
      <w:r>
        <w:t xml:space="preserve">Мы хотим решить задачу регрессии подобрав функцию, которая </w:t>
      </w:r>
      <w:r w:rsidRPr="00862728">
        <w:t>“</w:t>
      </w:r>
      <w:r>
        <w:t>рисует</w:t>
      </w:r>
      <w:r w:rsidRPr="00862728">
        <w:t>”</w:t>
      </w:r>
      <w:r>
        <w:t xml:space="preserve"> прямую. То есть мы хотим рассмотреть случай, когда наше облако точек хорошо приближается линией (см. рисунок -</w:t>
      </w:r>
      <w:r w:rsidRPr="00F855A9">
        <w:t xml:space="preserve"> </w:t>
      </w:r>
      <w:r>
        <w:t>1</w:t>
      </w:r>
      <w:r w:rsidRPr="002A2F78">
        <w:t>,</w:t>
      </w:r>
      <w:r>
        <w:rPr>
          <w:lang w:val="en-US"/>
        </w:rPr>
        <w:t>a</w:t>
      </w:r>
      <w:r w:rsidRPr="002A2F78">
        <w:t>)</w:t>
      </w:r>
      <w:r>
        <w:t>.</w:t>
      </w:r>
    </w:p>
    <w:p w14:paraId="217ED82A" w14:textId="77777777" w:rsidR="00DF1ED3" w:rsidRDefault="00DF1ED3" w:rsidP="00DF1ED3">
      <w:pPr>
        <w:spacing w:after="0" w:line="360" w:lineRule="auto"/>
        <w:ind w:firstLine="708"/>
        <w:jc w:val="both"/>
      </w:pPr>
      <w:r>
        <w:t>Из школы нам известно, что функция, которая рисует линии</w:t>
      </w:r>
      <w:r w:rsidRPr="00557CD4">
        <w:t xml:space="preserve">, </w:t>
      </w:r>
      <w:r>
        <w:t xml:space="preserve">называется линейной функцией и она описывается уравнением </w:t>
      </w:r>
      <w:r w:rsidRPr="00785686">
        <w:rPr>
          <w:b/>
          <w:bCs/>
          <w:lang w:val="en-US"/>
        </w:rPr>
        <w:t>y</w:t>
      </w:r>
      <w:r w:rsidRPr="00785686">
        <w:rPr>
          <w:b/>
          <w:bCs/>
        </w:rPr>
        <w:t xml:space="preserve"> = </w:t>
      </w:r>
      <w:proofErr w:type="spellStart"/>
      <w:r w:rsidRPr="00785686">
        <w:rPr>
          <w:b/>
          <w:bCs/>
          <w:lang w:val="en-US"/>
        </w:rPr>
        <w:t>kx</w:t>
      </w:r>
      <w:proofErr w:type="spellEnd"/>
      <w:r w:rsidRPr="00785686">
        <w:rPr>
          <w:b/>
          <w:bCs/>
        </w:rPr>
        <w:t xml:space="preserve"> + </w:t>
      </w:r>
      <w:r w:rsidRPr="00785686">
        <w:rPr>
          <w:b/>
          <w:bCs/>
          <w:lang w:val="en-US"/>
        </w:rPr>
        <w:t>b</w:t>
      </w:r>
      <w:r w:rsidRPr="00F837EB">
        <w:t xml:space="preserve">. </w:t>
      </w:r>
      <w:r>
        <w:t xml:space="preserve">Коэффициент </w:t>
      </w:r>
      <w:r>
        <w:rPr>
          <w:lang w:val="en-US"/>
        </w:rPr>
        <w:t>k</w:t>
      </w:r>
      <w:r w:rsidRPr="00990843">
        <w:t xml:space="preserve"> </w:t>
      </w:r>
      <w:r>
        <w:t xml:space="preserve">отвечает за наклон прямой, а переменная </w:t>
      </w:r>
      <w:r>
        <w:rPr>
          <w:lang w:val="en-US"/>
        </w:rPr>
        <w:t>b</w:t>
      </w:r>
      <w:r w:rsidRPr="00990843">
        <w:t xml:space="preserve"> </w:t>
      </w:r>
      <w:r>
        <w:t xml:space="preserve">отвечает за смещение вдоль оси </w:t>
      </w:r>
      <w:r>
        <w:rPr>
          <w:lang w:val="en-US"/>
        </w:rPr>
        <w:t>y</w:t>
      </w:r>
      <w:r>
        <w:t xml:space="preserve">, то есть </w:t>
      </w:r>
      <w:r>
        <w:rPr>
          <w:lang w:val="en-US"/>
        </w:rPr>
        <w:t>b</w:t>
      </w:r>
      <w:r w:rsidRPr="00990843">
        <w:t xml:space="preserve"> </w:t>
      </w:r>
      <w:r>
        <w:t>двигает нашу прямую вверх и вниз. Если вы этого не понимаете, я настоятельно рекомендую порисовать графики линейной функции.</w:t>
      </w:r>
    </w:p>
    <w:p w14:paraId="1A377F21" w14:textId="77777777" w:rsidR="00DF1ED3" w:rsidRPr="00F837EB" w:rsidRDefault="00DF1ED3" w:rsidP="00DF1ED3">
      <w:pPr>
        <w:spacing w:after="0" w:line="360" w:lineRule="auto"/>
        <w:ind w:firstLine="708"/>
        <w:jc w:val="both"/>
      </w:pPr>
      <w:r>
        <w:t>Для расширения вашего кругозора</w:t>
      </w:r>
      <w:r w:rsidRPr="00F837EB">
        <w:t>:</w:t>
      </w:r>
    </w:p>
    <w:p w14:paraId="5E14CD7C" w14:textId="77777777" w:rsidR="00DF1ED3" w:rsidRPr="00AC251D" w:rsidRDefault="00DF1ED3" w:rsidP="00DF1ED3">
      <w:pPr>
        <w:spacing w:after="0" w:line="360" w:lineRule="auto"/>
        <w:ind w:firstLine="708"/>
        <w:jc w:val="both"/>
      </w:pPr>
      <w:r>
        <w:t xml:space="preserve">По сути, нам эта информация сейчас не нужна, но мне хочется открыть для многих секрет. На самом деле линейной функцией считается функция          </w:t>
      </w:r>
      <w:r w:rsidRPr="00F837EB">
        <w:rPr>
          <w:lang w:val="en-US"/>
        </w:rPr>
        <w:t>y</w:t>
      </w:r>
      <w:r w:rsidRPr="00F837EB">
        <w:t xml:space="preserve"> = </w:t>
      </w:r>
      <w:proofErr w:type="spellStart"/>
      <w:r w:rsidRPr="00F837EB">
        <w:rPr>
          <w:lang w:val="en-US"/>
        </w:rPr>
        <w:t>kx</w:t>
      </w:r>
      <w:proofErr w:type="spellEnd"/>
      <w:r>
        <w:t xml:space="preserve"> так как она отвечает свойствам аддитивности и однородности. А функция </w:t>
      </w:r>
      <w:r w:rsidRPr="00F837EB">
        <w:rPr>
          <w:lang w:val="en-US"/>
        </w:rPr>
        <w:t>y</w:t>
      </w:r>
      <w:r w:rsidRPr="00F837EB">
        <w:t xml:space="preserve"> = </w:t>
      </w:r>
      <w:proofErr w:type="spellStart"/>
      <w:r w:rsidRPr="00F837EB">
        <w:rPr>
          <w:lang w:val="en-US"/>
        </w:rPr>
        <w:t>kx</w:t>
      </w:r>
      <w:proofErr w:type="spellEnd"/>
      <w:r w:rsidRPr="00F837EB">
        <w:t xml:space="preserve"> + </w:t>
      </w:r>
      <w:r w:rsidRPr="00F837EB">
        <w:rPr>
          <w:lang w:val="en-US"/>
        </w:rPr>
        <w:t>b</w:t>
      </w:r>
      <w:r>
        <w:t xml:space="preserve">, называется </w:t>
      </w:r>
      <w:r w:rsidRPr="00BD1FB7">
        <w:rPr>
          <w:i/>
          <w:iCs/>
        </w:rPr>
        <w:t>аффинным уравнением</w:t>
      </w:r>
      <w:r w:rsidRPr="00AC251D">
        <w:rPr>
          <w:i/>
          <w:iCs/>
        </w:rPr>
        <w:t>,</w:t>
      </w:r>
      <w:r>
        <w:t xml:space="preserve"> и эта функция не линейна, несмотря на то что тоже рисует линии. </w:t>
      </w:r>
    </w:p>
    <w:p w14:paraId="5F1BE63C" w14:textId="77777777" w:rsidR="00DF1ED3" w:rsidRDefault="00DF1ED3" w:rsidP="00DF1ED3">
      <w:pPr>
        <w:spacing w:after="0" w:line="360" w:lineRule="auto"/>
        <w:ind w:firstLine="708"/>
        <w:jc w:val="both"/>
      </w:pPr>
      <w:r>
        <w:t>Теперь ненадолго отложим регрессию и поговорим об общих идеях метода обучения с учителем и о том какие нам нужны</w:t>
      </w:r>
      <w:r w:rsidRPr="005313DB">
        <w:t xml:space="preserve"> </w:t>
      </w:r>
      <w:r>
        <w:t xml:space="preserve">входные данные для его реализации. </w:t>
      </w:r>
    </w:p>
    <w:p w14:paraId="4C5C83FB" w14:textId="77777777" w:rsidR="00DF1ED3" w:rsidRDefault="00DF1ED3" w:rsidP="00DF1ED3">
      <w:pPr>
        <w:spacing w:after="0" w:line="360" w:lineRule="auto"/>
        <w:ind w:firstLine="708"/>
        <w:jc w:val="both"/>
      </w:pPr>
      <w:r>
        <w:lastRenderedPageBreak/>
        <w:t xml:space="preserve">Представьте, что вы снова оказались в школе. Погодка сегодня выдалась чудесной. За окном светит осеннее солнце, легкий ветер слегка качает верхушки золотых деревьев, и где-то там вдалеке шелестят страницы учебников. В классе обсуждается новая тема, Звук мела о доску смешивается с приглушенными голосами одноклассников, задающих вопросы. Кто-то старательно записывает объяснения в тетрадь, а кто-то вполголоса переспрашивает соседа о том, что было сказано пару минут назад. </w:t>
      </w:r>
      <w:r w:rsidRPr="00B91839">
        <w:t>“</w:t>
      </w:r>
      <w:r>
        <w:t>Вам все понятно?</w:t>
      </w:r>
      <w:r w:rsidRPr="00B91839">
        <w:t>”,</w:t>
      </w:r>
      <w:r>
        <w:t xml:space="preserve"> – спрашивает учитель</w:t>
      </w:r>
      <w:r w:rsidRPr="00B91839">
        <w:t>:</w:t>
      </w:r>
      <w:r>
        <w:t xml:space="preserve"> </w:t>
      </w:r>
      <w:r w:rsidRPr="00B91839">
        <w:t>“</w:t>
      </w:r>
      <w:r>
        <w:t>Отлично, тогда приступаем к решению задач</w:t>
      </w:r>
      <w:r w:rsidRPr="00B91839">
        <w:t xml:space="preserve">”. </w:t>
      </w:r>
      <w:r>
        <w:t xml:space="preserve">Учитель записывает на доске необходимые номера, которые следует </w:t>
      </w:r>
      <w:proofErr w:type="spellStart"/>
      <w:r>
        <w:t>прорешать</w:t>
      </w:r>
      <w:proofErr w:type="spellEnd"/>
      <w:r>
        <w:t>, и вы приступаете к их выполнению. Решив все задачи, вы приносите тетрадь на проверку, учитель говорит, что у вас есть ошибки, вы не спешно садитесь обратно за парту и стараетесь их найти и исправить.  И так по кругу</w:t>
      </w:r>
      <w:r w:rsidRPr="005A279E">
        <w:t xml:space="preserve"> – </w:t>
      </w:r>
      <w:r>
        <w:t xml:space="preserve">задача за задачей, исправление за исправлением. </w:t>
      </w:r>
    </w:p>
    <w:p w14:paraId="14401B83" w14:textId="77777777" w:rsidR="00DF1ED3" w:rsidRPr="006D2C01" w:rsidRDefault="00DF1ED3" w:rsidP="00DF1ED3">
      <w:pPr>
        <w:spacing w:after="0" w:line="360" w:lineRule="auto"/>
        <w:ind w:firstLine="708"/>
        <w:jc w:val="both"/>
      </w:pPr>
      <w:r>
        <w:t xml:space="preserve">В какой-то из дней учитель проводит контрольную работу, он дает вам похожие задачки на те, что вы уже решали, но которые вы ранее не видели. Если вы усвоили принцип, то вы запросто их решите, а если нет, то получите плохую оценку. </w:t>
      </w:r>
    </w:p>
    <w:p w14:paraId="7A6C3692" w14:textId="77777777" w:rsidR="00DF1ED3" w:rsidRPr="001D5739" w:rsidRDefault="00DF1ED3" w:rsidP="00DF1ED3">
      <w:pPr>
        <w:spacing w:after="0" w:line="360" w:lineRule="auto"/>
        <w:ind w:firstLine="708"/>
        <w:jc w:val="both"/>
      </w:pPr>
      <w:r>
        <w:t>Убрав все формальности, можно сказать, что метод обучения с учителем это в точности тот же процесс, что и описан выше. Это цикл проб и ошибок,</w:t>
      </w:r>
      <w:r w:rsidRPr="009472FF">
        <w:t xml:space="preserve"> </w:t>
      </w:r>
      <w:r>
        <w:t>подкрепленный обратной связью. Давайте рассмотрим его более подробно</w:t>
      </w:r>
    </w:p>
    <w:p w14:paraId="247671E8" w14:textId="77777777" w:rsidR="00DF1ED3" w:rsidRPr="001C3E7F" w:rsidRDefault="00DF1ED3" w:rsidP="00DF1ED3">
      <w:pPr>
        <w:spacing w:after="0" w:line="360" w:lineRule="auto"/>
        <w:jc w:val="both"/>
      </w:pPr>
      <w:r>
        <w:rPr>
          <w:noProof/>
        </w:rPr>
        <w:drawing>
          <wp:inline distT="0" distB="0" distL="0" distR="0" wp14:anchorId="1186A243" wp14:editId="750BA36D">
            <wp:extent cx="5932170" cy="2963119"/>
            <wp:effectExtent l="0" t="0" r="0" b="889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5">
                      <a:extLst>
                        <a:ext uri="{28A0092B-C50C-407E-A947-70E740481C1C}">
                          <a14:useLocalDpi xmlns:a14="http://schemas.microsoft.com/office/drawing/2010/main" val="0"/>
                        </a:ext>
                      </a:extLst>
                    </a:blip>
                    <a:srcRect l="15060" r="18918"/>
                    <a:stretch/>
                  </pic:blipFill>
                  <pic:spPr bwMode="auto">
                    <a:xfrm>
                      <a:off x="0" y="0"/>
                      <a:ext cx="6025660" cy="3009817"/>
                    </a:xfrm>
                    <a:prstGeom prst="rect">
                      <a:avLst/>
                    </a:prstGeom>
                    <a:noFill/>
                    <a:ln>
                      <a:noFill/>
                    </a:ln>
                    <a:extLst>
                      <a:ext uri="{53640926-AAD7-44D8-BBD7-CCE9431645EC}">
                        <a14:shadowObscured xmlns:a14="http://schemas.microsoft.com/office/drawing/2010/main"/>
                      </a:ext>
                    </a:extLst>
                  </pic:spPr>
                </pic:pic>
              </a:graphicData>
            </a:graphic>
          </wp:inline>
        </w:drawing>
      </w:r>
    </w:p>
    <w:p w14:paraId="6EFC964A" w14:textId="77777777" w:rsidR="00DF1ED3" w:rsidRPr="00A34179" w:rsidRDefault="00DF1ED3" w:rsidP="00DF1ED3">
      <w:pPr>
        <w:spacing w:after="0" w:line="360" w:lineRule="auto"/>
        <w:ind w:firstLine="708"/>
        <w:jc w:val="both"/>
        <w:rPr>
          <w:lang w:val="en-US"/>
        </w:rPr>
      </w:pPr>
      <w:r>
        <w:lastRenderedPageBreak/>
        <w:t>Для начала нам необходимо собрать и разметить исходные данные. То есть у нас должны быть примеры, на которые мы точно знаем ответы. Для тех, кто забыл, что такое разметка данных напомню</w:t>
      </w:r>
      <w:r>
        <w:rPr>
          <w:lang w:val="en-US"/>
        </w:rPr>
        <w:t>:</w:t>
      </w:r>
    </w:p>
    <w:p w14:paraId="6B1E79E2" w14:textId="77777777" w:rsidR="00DF1ED3" w:rsidRDefault="00DF1ED3" w:rsidP="00DF1ED3">
      <w:pPr>
        <w:spacing w:after="0"/>
        <w:jc w:val="both"/>
      </w:pPr>
      <w:r>
        <w:rPr>
          <w:noProof/>
        </w:rPr>
        <w:drawing>
          <wp:inline distT="0" distB="0" distL="0" distR="0" wp14:anchorId="5A898A8D" wp14:editId="69952A19">
            <wp:extent cx="2951018" cy="2951018"/>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51018" cy="2951018"/>
                    </a:xfrm>
                    <a:prstGeom prst="rect">
                      <a:avLst/>
                    </a:prstGeom>
                    <a:noFill/>
                    <a:ln>
                      <a:noFill/>
                    </a:ln>
                  </pic:spPr>
                </pic:pic>
              </a:graphicData>
            </a:graphic>
          </wp:inline>
        </w:drawing>
      </w:r>
      <w:r>
        <w:rPr>
          <w:noProof/>
        </w:rPr>
        <w:drawing>
          <wp:inline distT="0" distB="0" distL="0" distR="0" wp14:anchorId="1A7CE9FC" wp14:editId="45292769">
            <wp:extent cx="2949517" cy="2949517"/>
            <wp:effectExtent l="0" t="0" r="6985" b="698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49517" cy="2949517"/>
                    </a:xfrm>
                    <a:prstGeom prst="rect">
                      <a:avLst/>
                    </a:prstGeom>
                    <a:noFill/>
                    <a:ln>
                      <a:noFill/>
                    </a:ln>
                  </pic:spPr>
                </pic:pic>
              </a:graphicData>
            </a:graphic>
          </wp:inline>
        </w:drawing>
      </w:r>
    </w:p>
    <w:p w14:paraId="0B36CD9D" w14:textId="77777777" w:rsidR="00DF1ED3" w:rsidRDefault="00DF1ED3" w:rsidP="00DF1ED3">
      <w:pPr>
        <w:spacing w:after="0"/>
        <w:jc w:val="both"/>
      </w:pPr>
      <w:r>
        <w:tab/>
      </w:r>
      <w:r>
        <w:tab/>
      </w:r>
      <w:r w:rsidRPr="00E12C14">
        <w:t xml:space="preserve"> “</w:t>
      </w:r>
      <w:r>
        <w:t>КОШКА</w:t>
      </w:r>
      <w:r w:rsidRPr="00E12C14">
        <w:t>”</w:t>
      </w:r>
      <w:r>
        <w:t xml:space="preserve">                                             </w:t>
      </w:r>
      <w:r w:rsidRPr="00E12C14">
        <w:t xml:space="preserve"> “</w:t>
      </w:r>
      <w:r>
        <w:t>НЕ КОШКА</w:t>
      </w:r>
      <w:r w:rsidRPr="00E12C14">
        <w:t>”</w:t>
      </w:r>
    </w:p>
    <w:p w14:paraId="507AB2E9" w14:textId="77777777" w:rsidR="00DF1ED3" w:rsidRPr="00F11E4D" w:rsidRDefault="00DF1ED3" w:rsidP="00DF1ED3">
      <w:pPr>
        <w:spacing w:after="0" w:line="360" w:lineRule="auto"/>
        <w:jc w:val="both"/>
      </w:pPr>
    </w:p>
    <w:p w14:paraId="0E2E7B4D" w14:textId="77777777" w:rsidR="00DF1ED3" w:rsidRPr="000447AC" w:rsidRDefault="00DF1ED3" w:rsidP="00DF1ED3">
      <w:pPr>
        <w:spacing w:after="0" w:line="360" w:lineRule="auto"/>
        <w:ind w:firstLine="708"/>
        <w:jc w:val="both"/>
      </w:pPr>
      <w:r>
        <w:t>Эти исходные данные</w:t>
      </w:r>
      <w:r w:rsidRPr="00A34179">
        <w:t xml:space="preserve"> </w:t>
      </w:r>
      <w:r>
        <w:t xml:space="preserve">объединяются в единый </w:t>
      </w:r>
      <w:r>
        <w:rPr>
          <w:lang w:val="en-US"/>
        </w:rPr>
        <w:t>dataset</w:t>
      </w:r>
      <w:r>
        <w:t xml:space="preserve">, который называется </w:t>
      </w:r>
      <w:r w:rsidRPr="000447AC">
        <w:t>обучающей выборкой</w:t>
      </w:r>
      <w:r>
        <w:t>.</w:t>
      </w:r>
    </w:p>
    <w:p w14:paraId="283CE69B" w14:textId="77777777" w:rsidR="00DF1ED3" w:rsidRDefault="00DF1ED3" w:rsidP="00DF1ED3">
      <w:pPr>
        <w:spacing w:after="0" w:line="360" w:lineRule="auto"/>
        <w:ind w:firstLine="708"/>
        <w:jc w:val="both"/>
      </w:pPr>
      <w:r w:rsidRPr="00327142">
        <w:rPr>
          <w:b/>
          <w:bCs/>
        </w:rPr>
        <w:t>Обучающая выборка</w:t>
      </w:r>
      <w:r w:rsidRPr="000447AC">
        <w:rPr>
          <w:b/>
          <w:bCs/>
        </w:rPr>
        <w:t xml:space="preserve"> </w:t>
      </w:r>
      <w:r>
        <w:t>(</w:t>
      </w:r>
      <w:r>
        <w:rPr>
          <w:lang w:val="en-US"/>
        </w:rPr>
        <w:t>training</w:t>
      </w:r>
      <w:r w:rsidRPr="00F11E4D">
        <w:t xml:space="preserve"> </w:t>
      </w:r>
      <w:r>
        <w:rPr>
          <w:lang w:val="en-US"/>
        </w:rPr>
        <w:t>set</w:t>
      </w:r>
      <w:r w:rsidRPr="00F11E4D">
        <w:t>)</w:t>
      </w:r>
      <w:r>
        <w:t xml:space="preserve"> – это набор пар (объект, ответ), который используется для того, чтобы "научить" алгоритм машинного обучения решать конкретную задачу. </w:t>
      </w:r>
    </w:p>
    <w:p w14:paraId="43679389" w14:textId="77777777" w:rsidR="00DF1ED3" w:rsidRDefault="00DF1ED3" w:rsidP="00DF1ED3">
      <w:pPr>
        <w:spacing w:after="0" w:line="360" w:lineRule="auto"/>
        <w:ind w:firstLine="708"/>
        <w:jc w:val="both"/>
      </w:pPr>
      <w:r>
        <w:t xml:space="preserve">Представьте, что вы учите ребенка распознавать фрукты. Вы показываете ему несколько яблок и груш и объясняете, что вот это — яблоко, а это — груша. После того, как ребенок посмотрел на эти примеры, вы даете ему новое яблоко или грушу и спрашиваете, что это такое. Если он хорошо "учился" на тех примерах, которые вы ему показали, он сможет правильно распознать фрукт. </w:t>
      </w:r>
      <w:r w:rsidRPr="000447AC">
        <w:rPr>
          <w:rStyle w:val="af0"/>
          <w:b w:val="0"/>
          <w:bCs w:val="0"/>
        </w:rPr>
        <w:t>Обучающая выборка</w:t>
      </w:r>
      <w:r>
        <w:t xml:space="preserve"> в этом случае — это те фрукты, которые вы ему показали и объяснили, как они называются.</w:t>
      </w:r>
    </w:p>
    <w:p w14:paraId="7793D6B1" w14:textId="77777777" w:rsidR="00DF1ED3" w:rsidRPr="00327142" w:rsidRDefault="00DF1ED3" w:rsidP="00DF1ED3">
      <w:pPr>
        <w:spacing w:after="0" w:line="360" w:lineRule="auto"/>
        <w:ind w:firstLine="708"/>
        <w:jc w:val="both"/>
      </w:pPr>
      <w:r>
        <w:t xml:space="preserve">Почему это называется выборкой? Потому что вы не показываете ребенку все яблоки и груши, которые существуют или существовали на планете земля, а показываете ему только те, которые купили на базарчике около дома, то есть вы показываете ему только какую-то часть от общего. </w:t>
      </w:r>
    </w:p>
    <w:p w14:paraId="7DA04207" w14:textId="77777777" w:rsidR="00DF1ED3" w:rsidRDefault="00DF1ED3" w:rsidP="00DF1ED3">
      <w:pPr>
        <w:spacing w:after="0" w:line="360" w:lineRule="auto"/>
        <w:ind w:firstLine="708"/>
        <w:jc w:val="both"/>
      </w:pPr>
      <w:r>
        <w:lastRenderedPageBreak/>
        <w:t>После разметки данных наступает этап их цифровизации. Поскольку большинство моделей машинного обучения работают с числами</w:t>
      </w:r>
      <w:r w:rsidRPr="006F1D7A">
        <w:t xml:space="preserve">, </w:t>
      </w:r>
      <w:r>
        <w:t>довольно-таки часто</w:t>
      </w:r>
      <w:r w:rsidRPr="006F1D7A">
        <w:t xml:space="preserve"> приходится переводить информацию (текст, изображения, </w:t>
      </w:r>
      <w:r>
        <w:t xml:space="preserve">звуки и </w:t>
      </w:r>
      <w:proofErr w:type="spellStart"/>
      <w:r>
        <w:t>тд</w:t>
      </w:r>
      <w:proofErr w:type="spellEnd"/>
      <w:r>
        <w:t>.</w:t>
      </w:r>
      <w:r w:rsidRPr="006F1D7A">
        <w:t xml:space="preserve">) </w:t>
      </w:r>
      <w:r>
        <w:t>в бинарный формат. Этот процесс выходит за рамки текущего обсуждения, но будет подробно рассмотрен в главах, посвящённых работе с данными. Мы в качестве примера рассмотрим самый просто случай –кодирование категориальных данных.</w:t>
      </w:r>
    </w:p>
    <w:p w14:paraId="0811FEF5" w14:textId="77777777" w:rsidR="00DF1ED3" w:rsidRPr="008A07B2" w:rsidRDefault="00DF1ED3" w:rsidP="00DF1ED3">
      <w:pPr>
        <w:spacing w:after="0" w:line="360" w:lineRule="auto"/>
        <w:ind w:firstLine="708"/>
        <w:jc w:val="both"/>
      </w:pPr>
      <w:r>
        <w:t xml:space="preserve">Напомню, что </w:t>
      </w:r>
      <w:r w:rsidRPr="008A07B2">
        <w:t>категориальные данные</w:t>
      </w:r>
      <w:r>
        <w:t>— это данные, которые не могут быть выражены числами напрямую, например</w:t>
      </w:r>
      <w:r w:rsidRPr="008A07B2">
        <w:t xml:space="preserve">: </w:t>
      </w:r>
      <w:r>
        <w:t xml:space="preserve">цвета, фрукты, имена и </w:t>
      </w:r>
      <w:proofErr w:type="spellStart"/>
      <w:r>
        <w:t>тд</w:t>
      </w:r>
      <w:proofErr w:type="spellEnd"/>
      <w:r>
        <w:t>. Для работы с такими данными</w:t>
      </w:r>
      <w:r w:rsidRPr="008A07B2">
        <w:t xml:space="preserve"> </w:t>
      </w:r>
      <w:r>
        <w:t>есть два популярных способа кодирования</w:t>
      </w:r>
      <w:r w:rsidRPr="008A07B2">
        <w:t>:</w:t>
      </w:r>
    </w:p>
    <w:p w14:paraId="356EAC96" w14:textId="77777777" w:rsidR="00DF1ED3" w:rsidRPr="006133E9" w:rsidRDefault="00DF1ED3" w:rsidP="00DF1ED3">
      <w:pPr>
        <w:spacing w:after="0" w:line="360" w:lineRule="auto"/>
        <w:ind w:firstLine="708"/>
        <w:jc w:val="both"/>
      </w:pPr>
      <w:r w:rsidRPr="008A07B2">
        <w:rPr>
          <w:b/>
          <w:bCs/>
        </w:rPr>
        <w:t>Label Encoding</w:t>
      </w:r>
      <w:r>
        <w:rPr>
          <w:b/>
          <w:bCs/>
        </w:rPr>
        <w:t xml:space="preserve"> – </w:t>
      </w:r>
      <w:r>
        <w:t xml:space="preserve">присваивает каждой категории уникальный числовой идентификатор. Например яблоко – 0, груша – 1, банана – 2. </w:t>
      </w:r>
      <w:r w:rsidRPr="00DC3FD2">
        <w:t>Этот метод не всегда хорош</w:t>
      </w:r>
      <w:r>
        <w:t>, так как модель машинного обучения может воспринять такие числовые коды как упорядоченные значения, то есть предположить, что одна категория «больше» или «меньше» другой.</w:t>
      </w:r>
    </w:p>
    <w:p w14:paraId="71DFB714" w14:textId="77777777" w:rsidR="00DF1ED3" w:rsidRPr="00C8136B" w:rsidRDefault="00DF1ED3" w:rsidP="00DF1ED3">
      <w:pPr>
        <w:spacing w:after="0" w:line="360" w:lineRule="auto"/>
        <w:ind w:firstLine="708"/>
        <w:jc w:val="both"/>
      </w:pPr>
      <w:r>
        <w:rPr>
          <w:rStyle w:val="af0"/>
        </w:rPr>
        <w:t>One-Hot Encoding</w:t>
      </w:r>
      <w:r>
        <w:t xml:space="preserve"> - метод кодирования, при котором каждая категория представляется отдельной колонкой в наборе данных. Например, яблоко </w:t>
      </w:r>
      <w:r w:rsidRPr="00CF16C4">
        <w:t xml:space="preserve">- (1,0,0), </w:t>
      </w:r>
      <w:r>
        <w:t>груша – (0,1,0), банан – (0, 0,1). Этот метод позволяет избежать ошибок, связанных с порядком категорий, однако если у вас 100 категорий, то вам потребуется добавить 100 столбцов, что сильно увеличит объем данных и  возможно замедлит работу модели.</w:t>
      </w:r>
    </w:p>
    <w:p w14:paraId="2E7F6A23" w14:textId="77777777" w:rsidR="00DF1ED3" w:rsidRPr="00A35CAF" w:rsidRDefault="00DF1ED3" w:rsidP="00DF1ED3">
      <w:pPr>
        <w:spacing w:after="0" w:line="360" w:lineRule="auto"/>
        <w:ind w:firstLine="708"/>
        <w:jc w:val="both"/>
      </w:pPr>
      <w:r>
        <w:t xml:space="preserve">После кодировки из обучающей выборки выделяют 20-30% данных для тестирования. Это выборка называется </w:t>
      </w:r>
      <w:r w:rsidRPr="00541D1D">
        <w:rPr>
          <w:b/>
          <w:bCs/>
        </w:rPr>
        <w:t>тестов</w:t>
      </w:r>
      <w:r>
        <w:rPr>
          <w:b/>
          <w:bCs/>
        </w:rPr>
        <w:t>ой</w:t>
      </w:r>
      <w:r w:rsidRPr="00541D1D">
        <w:rPr>
          <w:b/>
          <w:bCs/>
        </w:rPr>
        <w:t xml:space="preserve"> выборк</w:t>
      </w:r>
      <w:r>
        <w:rPr>
          <w:b/>
          <w:bCs/>
        </w:rPr>
        <w:t>ой</w:t>
      </w:r>
      <w:r>
        <w:t xml:space="preserve"> </w:t>
      </w:r>
      <w:r w:rsidRPr="00541D1D">
        <w:t>(</w:t>
      </w:r>
      <w:r>
        <w:rPr>
          <w:lang w:val="en-US"/>
        </w:rPr>
        <w:t>test</w:t>
      </w:r>
      <w:r w:rsidRPr="00541D1D">
        <w:t xml:space="preserve"> </w:t>
      </w:r>
      <w:r>
        <w:rPr>
          <w:lang w:val="en-US"/>
        </w:rPr>
        <w:t>set</w:t>
      </w:r>
      <w:r w:rsidRPr="00541D1D">
        <w:t xml:space="preserve">). </w:t>
      </w:r>
      <w:r>
        <w:t xml:space="preserve">Это аналогия с тем, как учитель в школе проводит контрольные для учеников. Он дает такие задачи, которые они раньше не видели, но похожие на те, что они решали ранее. Важно, чтобы модель </w:t>
      </w:r>
      <w:r w:rsidRPr="00A35CAF">
        <w:rPr>
          <w:rStyle w:val="af0"/>
          <w:b w:val="0"/>
          <w:bCs w:val="0"/>
        </w:rPr>
        <w:t>никогда</w:t>
      </w:r>
      <w:r>
        <w:t xml:space="preserve"> не видела эти данные во время обучения, так как иначе это приведет к переоценке ее реальных способностей.</w:t>
      </w:r>
      <w:r w:rsidRPr="00A35CAF">
        <w:t xml:space="preserve"> </w:t>
      </w:r>
      <w:proofErr w:type="spellStart"/>
      <w:r>
        <w:t>Вообщем</w:t>
      </w:r>
      <w:proofErr w:type="spellEnd"/>
      <w:r>
        <w:t xml:space="preserve"> выделили и отложили в сторонку.</w:t>
      </w:r>
    </w:p>
    <w:p w14:paraId="69177B88" w14:textId="77777777" w:rsidR="00DF1ED3" w:rsidRPr="00A35CAF" w:rsidRDefault="00DF1ED3" w:rsidP="00DF1ED3">
      <w:pPr>
        <w:spacing w:after="0" w:line="360" w:lineRule="auto"/>
        <w:ind w:firstLine="708"/>
        <w:jc w:val="both"/>
        <w:sectPr w:rsidR="00DF1ED3" w:rsidRPr="00A35CAF" w:rsidSect="000676BD">
          <w:pgSz w:w="11906" w:h="16838" w:code="9"/>
          <w:pgMar w:top="1134" w:right="850" w:bottom="1134" w:left="1701" w:header="709" w:footer="709" w:gutter="0"/>
          <w:cols w:space="708"/>
          <w:docGrid w:linePitch="381"/>
        </w:sectPr>
      </w:pPr>
      <w:r>
        <w:t>После начинается процесс обучения модели. Схематично его можно представить следующим образом</w:t>
      </w:r>
      <w:r w:rsidRPr="00A35CAF">
        <w:t>:</w:t>
      </w:r>
    </w:p>
    <w:p w14:paraId="44EB00CC" w14:textId="77777777" w:rsidR="00DF1ED3" w:rsidRPr="00D9662C" w:rsidRDefault="00DF1ED3" w:rsidP="00DF1ED3">
      <w:pPr>
        <w:spacing w:after="0" w:line="360" w:lineRule="auto"/>
        <w:ind w:left="-1134"/>
        <w:jc w:val="both"/>
        <w:sectPr w:rsidR="00DF1ED3" w:rsidRPr="00D9662C" w:rsidSect="00EB75E4">
          <w:pgSz w:w="16838" w:h="11906" w:orient="landscape" w:code="9"/>
          <w:pgMar w:top="0" w:right="0" w:bottom="0" w:left="993" w:header="709" w:footer="709" w:gutter="0"/>
          <w:cols w:space="708"/>
          <w:docGrid w:linePitch="381"/>
        </w:sectPr>
      </w:pPr>
      <w:r w:rsidRPr="00D34C58">
        <w:rPr>
          <w:noProof/>
        </w:rPr>
        <w:lastRenderedPageBreak/>
        <w:drawing>
          <wp:anchor distT="0" distB="0" distL="114300" distR="114300" simplePos="0" relativeHeight="251682816" behindDoc="0" locked="0" layoutInCell="1" allowOverlap="1" wp14:anchorId="56D9D031" wp14:editId="7D14DAF6">
            <wp:simplePos x="0" y="0"/>
            <wp:positionH relativeFrom="column">
              <wp:posOffset>-507069</wp:posOffset>
            </wp:positionH>
            <wp:positionV relativeFrom="paragraph">
              <wp:posOffset>1223380</wp:posOffset>
            </wp:positionV>
            <wp:extent cx="10443823" cy="4659086"/>
            <wp:effectExtent l="0" t="0" r="0" b="8255"/>
            <wp:wrapNone/>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1192" t="3156" r="464"/>
                    <a:stretch/>
                  </pic:blipFill>
                  <pic:spPr bwMode="auto">
                    <a:xfrm>
                      <a:off x="0" y="0"/>
                      <a:ext cx="10443823" cy="465908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B75E4">
        <w:rPr>
          <w:noProof/>
          <w:lang w:val="en-US"/>
        </w:rPr>
        <w:drawing>
          <wp:inline distT="0" distB="0" distL="0" distR="0" wp14:anchorId="2421168A" wp14:editId="246A79B0">
            <wp:extent cx="16538212" cy="769620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565069" cy="7708698"/>
                    </a:xfrm>
                    <a:prstGeom prst="rect">
                      <a:avLst/>
                    </a:prstGeom>
                  </pic:spPr>
                </pic:pic>
              </a:graphicData>
            </a:graphic>
          </wp:inline>
        </w:drawing>
      </w:r>
      <w:r w:rsidRPr="00EB75E4">
        <w:t xml:space="preserve"> </w:t>
      </w:r>
    </w:p>
    <w:p w14:paraId="068A7DA3" w14:textId="77777777" w:rsidR="00DF1ED3" w:rsidRPr="00DD3B8D" w:rsidRDefault="00DF1ED3" w:rsidP="00DF1ED3">
      <w:pPr>
        <w:pStyle w:val="ae"/>
        <w:spacing w:line="360" w:lineRule="auto"/>
        <w:ind w:left="0"/>
        <w:jc w:val="center"/>
        <w:rPr>
          <w:b/>
          <w:bCs/>
          <w:lang w:val="en-US"/>
        </w:rPr>
      </w:pPr>
      <w:r w:rsidRPr="00DD3B8D">
        <w:rPr>
          <w:b/>
          <w:bCs/>
        </w:rPr>
        <w:lastRenderedPageBreak/>
        <w:t>Принцип работы</w:t>
      </w:r>
    </w:p>
    <w:p w14:paraId="0A027C6F" w14:textId="77777777" w:rsidR="00DF1ED3" w:rsidRDefault="00DF1ED3" w:rsidP="00DF1ED3">
      <w:pPr>
        <w:pStyle w:val="ae"/>
        <w:numPr>
          <w:ilvl w:val="0"/>
          <w:numId w:val="33"/>
        </w:numPr>
        <w:spacing w:after="0" w:line="360" w:lineRule="auto"/>
        <w:ind w:left="426"/>
        <w:jc w:val="both"/>
      </w:pPr>
      <w:r>
        <w:t>Мы подаем модели заранее подготовленные, размеченные данные (</w:t>
      </w:r>
      <w:r w:rsidRPr="00352E60">
        <w:rPr>
          <w:lang w:val="en-US"/>
        </w:rPr>
        <w:t>x</w:t>
      </w:r>
      <w:r w:rsidRPr="003F52FF">
        <w:t>,</w:t>
      </w:r>
      <w:r w:rsidRPr="00352E60">
        <w:rPr>
          <w:lang w:val="en-US"/>
        </w:rPr>
        <w:t>y</w:t>
      </w:r>
      <w:r w:rsidRPr="003F52FF">
        <w:t>)</w:t>
      </w:r>
      <w:r>
        <w:t xml:space="preserve">. </w:t>
      </w:r>
    </w:p>
    <w:p w14:paraId="1C6C53DE" w14:textId="77777777" w:rsidR="00DF1ED3" w:rsidRDefault="00DF1ED3" w:rsidP="00DF1ED3">
      <w:pPr>
        <w:pStyle w:val="ae"/>
        <w:numPr>
          <w:ilvl w:val="0"/>
          <w:numId w:val="33"/>
        </w:numPr>
        <w:spacing w:after="0" w:line="360" w:lineRule="auto"/>
        <w:ind w:left="426"/>
        <w:jc w:val="both"/>
      </w:pPr>
      <w:r>
        <w:t xml:space="preserve">Она решает какую-то определенную задачу. В данном случае на рисунке изображена задача линейной регрессии. Модель для нашего облака точек ищет наилучшую прямую изменяя коэффициенты </w:t>
      </w:r>
      <w:r>
        <w:rPr>
          <w:lang w:val="en-US"/>
        </w:rPr>
        <w:t>k</w:t>
      </w:r>
      <w:r w:rsidRPr="00352E60">
        <w:t xml:space="preserve"> </w:t>
      </w:r>
      <w:r>
        <w:t xml:space="preserve">и </w:t>
      </w:r>
      <w:r>
        <w:rPr>
          <w:lang w:val="en-US"/>
        </w:rPr>
        <w:t>b</w:t>
      </w:r>
      <w:r w:rsidRPr="00352E60">
        <w:t xml:space="preserve">. </w:t>
      </w:r>
      <w:r>
        <w:t xml:space="preserve">После того как она это сделает, модель по этой построенной прямой найдет значения </w:t>
      </w:r>
      <w:r w:rsidRPr="004C292E">
        <w:rPr>
          <w:lang w:val="en-US"/>
        </w:rPr>
        <w:t>y</w:t>
      </w:r>
      <w:r w:rsidRPr="0075535D">
        <w:t xml:space="preserve"> </w:t>
      </w:r>
      <w:r>
        <w:t>для тех х, которые мы ей передали. Пример для пояснения</w:t>
      </w:r>
      <w:r w:rsidRPr="008409D3">
        <w:t>:</w:t>
      </w:r>
      <w:r>
        <w:t xml:space="preserve"> изначально точке  </w:t>
      </w:r>
      <w:r w:rsidRPr="004C292E">
        <w:rPr>
          <w:lang w:val="en-US"/>
        </w:rPr>
        <w:t>x</w:t>
      </w:r>
      <w:r w:rsidRPr="004C292E">
        <w:t xml:space="preserve"> = 5 </w:t>
      </w:r>
      <w:r>
        <w:t xml:space="preserve">соответствовало значение </w:t>
      </w:r>
      <w:r w:rsidRPr="004C292E">
        <w:rPr>
          <w:lang w:val="en-US"/>
        </w:rPr>
        <w:t>y</w:t>
      </w:r>
      <w:r w:rsidRPr="004C292E">
        <w:t xml:space="preserve"> = 10. </w:t>
      </w:r>
      <w:r>
        <w:t xml:space="preserve">Модель построила прямую и по ней для аргумента </w:t>
      </w:r>
      <w:r w:rsidRPr="004C292E">
        <w:rPr>
          <w:lang w:val="en-US"/>
        </w:rPr>
        <w:t>x</w:t>
      </w:r>
      <w:r w:rsidRPr="004C292E">
        <w:t xml:space="preserve"> = 5</w:t>
      </w:r>
      <w:r>
        <w:t xml:space="preserve"> нашла</w:t>
      </w:r>
      <w:r w:rsidRPr="00D34C58">
        <w:rPr>
          <w:noProof/>
        </w:rPr>
        <w:t xml:space="preserve"> </w:t>
      </w:r>
      <w:r>
        <w:t xml:space="preserve"> значение </w:t>
      </w:r>
      <w:r w:rsidRPr="004C292E">
        <w:rPr>
          <w:lang w:val="en-US"/>
        </w:rPr>
        <w:t>y</w:t>
      </w:r>
      <w:r w:rsidRPr="004C292E">
        <w:t xml:space="preserve"> = </w:t>
      </w:r>
      <w:r w:rsidRPr="004C292E">
        <w:rPr>
          <w:lang w:val="en-US"/>
        </w:rPr>
        <w:t>res</w:t>
      </w:r>
      <w:r w:rsidRPr="004C292E">
        <w:t xml:space="preserve"> = 8.</w:t>
      </w:r>
    </w:p>
    <w:p w14:paraId="02DA1F34" w14:textId="77777777" w:rsidR="00DF1ED3" w:rsidRDefault="00DF1ED3" w:rsidP="00DF1ED3">
      <w:pPr>
        <w:pStyle w:val="ae"/>
        <w:numPr>
          <w:ilvl w:val="0"/>
          <w:numId w:val="33"/>
        </w:numPr>
        <w:spacing w:after="0" w:line="360" w:lineRule="auto"/>
        <w:ind w:left="426"/>
        <w:jc w:val="both"/>
      </w:pPr>
      <w:r>
        <w:t>Далее модель выдает нам результат (</w:t>
      </w:r>
      <w:r w:rsidRPr="003B41BF">
        <w:rPr>
          <w:lang w:val="en-US"/>
        </w:rPr>
        <w:t>res</w:t>
      </w:r>
      <w:r w:rsidRPr="00D9662C">
        <w:t>),</w:t>
      </w:r>
      <w:r>
        <w:t xml:space="preserve"> и мы вычисляем какова его ошибка</w:t>
      </w:r>
      <w:r w:rsidRPr="004C292E">
        <w:t xml:space="preserve"> </w:t>
      </w:r>
      <w:r>
        <w:t>(</w:t>
      </w:r>
      <w:r>
        <w:rPr>
          <w:lang w:val="en-US"/>
        </w:rPr>
        <w:t>delta</w:t>
      </w:r>
      <w:r w:rsidRPr="004C292E">
        <w:t>).</w:t>
      </w:r>
    </w:p>
    <w:p w14:paraId="04EBC02C" w14:textId="77777777" w:rsidR="00DF1ED3" w:rsidRDefault="00DF1ED3" w:rsidP="00DF1ED3">
      <w:pPr>
        <w:pStyle w:val="ae"/>
        <w:numPr>
          <w:ilvl w:val="0"/>
          <w:numId w:val="33"/>
        </w:numPr>
        <w:spacing w:after="0" w:line="360" w:lineRule="auto"/>
        <w:ind w:left="426"/>
        <w:jc w:val="both"/>
      </w:pPr>
      <w:r>
        <w:t>Если ошибка незначительная, то все ОК.</w:t>
      </w:r>
    </w:p>
    <w:p w14:paraId="633806E4" w14:textId="77777777" w:rsidR="00DF1ED3" w:rsidRDefault="00DF1ED3" w:rsidP="00DF1ED3">
      <w:pPr>
        <w:pStyle w:val="ae"/>
        <w:numPr>
          <w:ilvl w:val="0"/>
          <w:numId w:val="33"/>
        </w:numPr>
        <w:spacing w:line="360" w:lineRule="auto"/>
        <w:ind w:left="426"/>
        <w:jc w:val="both"/>
      </w:pPr>
      <w:r>
        <w:t>Если ошибка большая, корректируем модель и запускаем снова. И так да тех пор пока ее результаты не будут близки к нашим ответам.</w:t>
      </w:r>
    </w:p>
    <w:p w14:paraId="776D3E6B" w14:textId="77777777" w:rsidR="00DF1ED3" w:rsidRPr="00DD3B8D" w:rsidRDefault="00DF1ED3" w:rsidP="00DF1ED3">
      <w:pPr>
        <w:spacing w:line="360" w:lineRule="auto"/>
        <w:jc w:val="center"/>
        <w:rPr>
          <w:b/>
          <w:bCs/>
          <w:lang w:val="en-US"/>
        </w:rPr>
      </w:pPr>
      <w:r w:rsidRPr="00DD3B8D">
        <w:rPr>
          <w:b/>
          <w:bCs/>
        </w:rPr>
        <w:t>Несколько важных уточнений</w:t>
      </w:r>
    </w:p>
    <w:p w14:paraId="35008B7A" w14:textId="77777777" w:rsidR="00DF1ED3" w:rsidRDefault="00DF1ED3" w:rsidP="00DF1ED3">
      <w:pPr>
        <w:pStyle w:val="ae"/>
        <w:numPr>
          <w:ilvl w:val="0"/>
          <w:numId w:val="35"/>
        </w:numPr>
        <w:spacing w:after="0" w:line="360" w:lineRule="auto"/>
        <w:ind w:left="426"/>
        <w:jc w:val="both"/>
      </w:pPr>
      <w:r>
        <w:t xml:space="preserve">При первом запуске коэффициенты </w:t>
      </w:r>
      <w:r w:rsidRPr="00DD3B8D">
        <w:rPr>
          <w:lang w:val="en-US"/>
        </w:rPr>
        <w:t>k</w:t>
      </w:r>
      <w:r w:rsidRPr="004C292E">
        <w:t xml:space="preserve"> </w:t>
      </w:r>
      <w:r>
        <w:t xml:space="preserve">и </w:t>
      </w:r>
      <w:r w:rsidRPr="00DD3B8D">
        <w:rPr>
          <w:lang w:val="en-US"/>
        </w:rPr>
        <w:t>b</w:t>
      </w:r>
      <w:r w:rsidRPr="004C292E">
        <w:t xml:space="preserve"> </w:t>
      </w:r>
      <w:r>
        <w:t>выставляются моделью как правило случайным образом. То есть у нас может получится прямая очень далекая от нашего облака точек.</w:t>
      </w:r>
    </w:p>
    <w:p w14:paraId="70F3A3DB" w14:textId="77777777" w:rsidR="00DF1ED3" w:rsidRDefault="00DF1ED3" w:rsidP="00DF1ED3">
      <w:pPr>
        <w:pStyle w:val="ae"/>
        <w:numPr>
          <w:ilvl w:val="0"/>
          <w:numId w:val="35"/>
        </w:numPr>
        <w:spacing w:after="0" w:line="360" w:lineRule="auto"/>
        <w:ind w:left="426"/>
        <w:jc w:val="both"/>
      </w:pPr>
      <w:r>
        <w:t>На схеме ошибка (</w:t>
      </w:r>
      <w:proofErr w:type="spellStart"/>
      <w:r>
        <w:t>delta</w:t>
      </w:r>
      <w:proofErr w:type="spellEnd"/>
      <w:r>
        <w:t xml:space="preserve">) вычисляется как </w:t>
      </w:r>
      <w:r w:rsidRPr="00DD3B8D">
        <w:rPr>
          <w:i/>
          <w:iCs/>
        </w:rPr>
        <w:t>абсолютн</w:t>
      </w:r>
      <w:r>
        <w:rPr>
          <w:i/>
          <w:iCs/>
        </w:rPr>
        <w:t>ое</w:t>
      </w:r>
      <w:r w:rsidRPr="00DD3B8D">
        <w:rPr>
          <w:i/>
          <w:iCs/>
        </w:rPr>
        <w:t xml:space="preserve"> значени</w:t>
      </w:r>
      <w:r>
        <w:rPr>
          <w:i/>
          <w:iCs/>
        </w:rPr>
        <w:t>е</w:t>
      </w:r>
      <w:r w:rsidRPr="00DD3B8D">
        <w:t>:</w:t>
      </w:r>
      <w:r w:rsidRPr="00F10431">
        <w:t xml:space="preserve"> </w:t>
      </w:r>
    </w:p>
    <w:p w14:paraId="4DE1EEE9" w14:textId="77777777" w:rsidR="00DF1ED3" w:rsidRDefault="00DF1ED3" w:rsidP="00DF1ED3">
      <w:pPr>
        <w:pStyle w:val="ae"/>
        <w:spacing w:after="0" w:line="360" w:lineRule="auto"/>
        <w:ind w:left="426"/>
        <w:jc w:val="center"/>
      </w:pPr>
      <w:r w:rsidRPr="002A7497">
        <w:rPr>
          <w:position w:val="-14"/>
        </w:rPr>
        <w:object w:dxaOrig="1640" w:dyaOrig="400" w14:anchorId="4BC52B65">
          <v:shape id="_x0000_i1038" type="#_x0000_t75" style="width:113pt;height:27.65pt" o:ole="">
            <v:imagedata r:id="rId30" o:title=""/>
          </v:shape>
          <o:OLEObject Type="Embed" ProgID="Equation.DSMT4" ShapeID="_x0000_i1038" DrawAspect="Content" ObjectID="_1790539790" r:id="rId31"/>
        </w:object>
      </w:r>
    </w:p>
    <w:p w14:paraId="6F973F47" w14:textId="77777777" w:rsidR="00DF1ED3" w:rsidRDefault="00DF1ED3" w:rsidP="00DF1ED3">
      <w:pPr>
        <w:pStyle w:val="ae"/>
        <w:spacing w:after="0" w:line="360" w:lineRule="auto"/>
        <w:ind w:left="426"/>
        <w:jc w:val="both"/>
      </w:pPr>
      <w:r>
        <w:t xml:space="preserve">В реальной практике для оценки качества работы модели используют более сложные способы, они еще называются </w:t>
      </w:r>
      <w:r w:rsidRPr="00DD3B8D">
        <w:rPr>
          <w:b/>
          <w:bCs/>
        </w:rPr>
        <w:t>функциями потерь</w:t>
      </w:r>
      <w:r>
        <w:t xml:space="preserve"> </w:t>
      </w:r>
      <w:r w:rsidRPr="00F10431">
        <w:t>(</w:t>
      </w:r>
      <w:r w:rsidRPr="00DD3B8D">
        <w:rPr>
          <w:lang w:val="en-US"/>
        </w:rPr>
        <w:t>lose</w:t>
      </w:r>
      <w:r w:rsidRPr="00F10431">
        <w:t xml:space="preserve"> </w:t>
      </w:r>
      <w:r w:rsidRPr="00DD3B8D">
        <w:rPr>
          <w:lang w:val="en-US"/>
        </w:rPr>
        <w:t>function</w:t>
      </w:r>
      <w:r w:rsidRPr="00F10431">
        <w:t>)</w:t>
      </w:r>
      <w:r>
        <w:t xml:space="preserve">. Для линейной регрессии чаще всего используют функцию потерь, которая называется </w:t>
      </w:r>
      <w:r w:rsidRPr="0014230C">
        <w:rPr>
          <w:b/>
          <w:bCs/>
        </w:rPr>
        <w:t>метод наименьших квадратов</w:t>
      </w:r>
      <w:r>
        <w:t xml:space="preserve"> (</w:t>
      </w:r>
      <w:proofErr w:type="spellStart"/>
      <w:r>
        <w:t>Least</w:t>
      </w:r>
      <w:proofErr w:type="spellEnd"/>
      <w:r>
        <w:t xml:space="preserve"> </w:t>
      </w:r>
      <w:proofErr w:type="spellStart"/>
      <w:r>
        <w:t>Squares</w:t>
      </w:r>
      <w:proofErr w:type="spellEnd"/>
      <w:r>
        <w:t xml:space="preserve"> </w:t>
      </w:r>
      <w:proofErr w:type="spellStart"/>
      <w:r>
        <w:t>Method</w:t>
      </w:r>
      <w:proofErr w:type="spellEnd"/>
      <w:r w:rsidRPr="0014230C">
        <w:t xml:space="preserve">, </w:t>
      </w:r>
      <w:r>
        <w:t>МНК).</w:t>
      </w:r>
    </w:p>
    <w:p w14:paraId="18637072" w14:textId="77777777" w:rsidR="00DF1ED3" w:rsidRDefault="00DF1ED3" w:rsidP="00DF1ED3">
      <w:pPr>
        <w:pStyle w:val="ae"/>
        <w:numPr>
          <w:ilvl w:val="0"/>
          <w:numId w:val="35"/>
        </w:numPr>
        <w:spacing w:after="0" w:line="360" w:lineRule="auto"/>
        <w:ind w:left="426"/>
        <w:jc w:val="both"/>
      </w:pPr>
      <w:r>
        <w:t xml:space="preserve">Для блока </w:t>
      </w:r>
      <w:r w:rsidRPr="00954E31">
        <w:t>“</w:t>
      </w:r>
      <w:r>
        <w:t>Настройка модели</w:t>
      </w:r>
      <w:r w:rsidRPr="00954E31">
        <w:t>”</w:t>
      </w:r>
      <w:r>
        <w:t xml:space="preserve"> используют разные методы оптимизации, самым распространенный из них является  – </w:t>
      </w:r>
      <w:r w:rsidRPr="002D32E4">
        <w:rPr>
          <w:b/>
          <w:bCs/>
        </w:rPr>
        <w:t xml:space="preserve">градиентный спуск </w:t>
      </w:r>
      <w:r w:rsidRPr="002D32E4">
        <w:t>(</w:t>
      </w:r>
      <w:proofErr w:type="spellStart"/>
      <w:r>
        <w:t>Gradient</w:t>
      </w:r>
      <w:proofErr w:type="spellEnd"/>
      <w:r>
        <w:t xml:space="preserve"> </w:t>
      </w:r>
      <w:proofErr w:type="spellStart"/>
      <w:r>
        <w:t>Descent</w:t>
      </w:r>
      <w:proofErr w:type="spellEnd"/>
      <w:r w:rsidRPr="00BB2740">
        <w:t>)</w:t>
      </w:r>
      <w:r>
        <w:t>.</w:t>
      </w:r>
    </w:p>
    <w:p w14:paraId="39DD7D63" w14:textId="77777777" w:rsidR="00DF1ED3" w:rsidRDefault="00DF1ED3" w:rsidP="00DF1ED3">
      <w:pPr>
        <w:pStyle w:val="ae"/>
        <w:numPr>
          <w:ilvl w:val="0"/>
          <w:numId w:val="35"/>
        </w:numPr>
        <w:spacing w:after="0" w:line="360" w:lineRule="auto"/>
        <w:ind w:left="426" w:hanging="284"/>
        <w:jc w:val="both"/>
      </w:pPr>
      <w:r>
        <w:lastRenderedPageBreak/>
        <w:t xml:space="preserve">При объяснении принципа работы метода обучения с учителем, я очень часто использовал слово МЫ, мы изменяем, мы вычисляем и </w:t>
      </w:r>
      <w:proofErr w:type="spellStart"/>
      <w:r>
        <w:t>тд</w:t>
      </w:r>
      <w:proofErr w:type="spellEnd"/>
      <w:r>
        <w:t>. Но на самом деле большая часть процесса происходит автоматически</w:t>
      </w:r>
      <w:r w:rsidRPr="00D73482">
        <w:t>:</w:t>
      </w:r>
    </w:p>
    <w:p w14:paraId="01200CBF" w14:textId="77777777" w:rsidR="00DF1ED3" w:rsidRPr="0014230C" w:rsidRDefault="00DF1ED3" w:rsidP="00DF1ED3">
      <w:pPr>
        <w:pStyle w:val="ae"/>
        <w:numPr>
          <w:ilvl w:val="0"/>
          <w:numId w:val="36"/>
        </w:numPr>
        <w:spacing w:after="0" w:line="360" w:lineRule="auto"/>
        <w:jc w:val="both"/>
      </w:pPr>
      <w:r w:rsidRPr="00693873">
        <w:rPr>
          <w:b/>
          <w:bCs/>
        </w:rPr>
        <w:t>Человек</w:t>
      </w:r>
      <w:r>
        <w:t xml:space="preserve"> подготавливает данные, выбирает модель, подбирает функцию оптимизации для настройки модели, а также оценивает и интерпретирует результаты.</w:t>
      </w:r>
    </w:p>
    <w:p w14:paraId="45959D54" w14:textId="77777777" w:rsidR="00DF1ED3" w:rsidRPr="00F10431" w:rsidRDefault="00DF1ED3" w:rsidP="00DF1ED3">
      <w:pPr>
        <w:pStyle w:val="ae"/>
        <w:numPr>
          <w:ilvl w:val="0"/>
          <w:numId w:val="36"/>
        </w:numPr>
        <w:spacing w:line="360" w:lineRule="auto"/>
        <w:jc w:val="both"/>
      </w:pPr>
      <w:r w:rsidRPr="002D32E4">
        <w:rPr>
          <w:b/>
          <w:bCs/>
        </w:rPr>
        <w:t>Модель</w:t>
      </w:r>
      <w:r>
        <w:t xml:space="preserve"> автоматически обучается, корректируя значения </w:t>
      </w:r>
      <w:r w:rsidRPr="002D32E4">
        <w:t>k</w:t>
      </w:r>
      <w:r>
        <w:t xml:space="preserve"> и </w:t>
      </w:r>
      <w:r w:rsidRPr="002D32E4">
        <w:t>b</w:t>
      </w:r>
      <w:r>
        <w:t>, вычисляет ошибку, обновляет параметры и в конечном итоге находит наилучшее решение.</w:t>
      </w:r>
    </w:p>
    <w:p w14:paraId="17C18439" w14:textId="77777777" w:rsidR="00DF1ED3" w:rsidRDefault="00DF1ED3" w:rsidP="00DF1ED3">
      <w:pPr>
        <w:spacing w:after="0" w:line="360" w:lineRule="auto"/>
        <w:ind w:firstLine="708"/>
        <w:jc w:val="both"/>
      </w:pPr>
      <w:r w:rsidRPr="009243E4">
        <w:rPr>
          <w:b/>
          <w:bCs/>
        </w:rPr>
        <w:t>Промежуточные выводы:</w:t>
      </w:r>
      <w:r>
        <w:t xml:space="preserve"> благодаря тому, что мы разметили данные, модель получила возможность </w:t>
      </w:r>
      <w:r w:rsidRPr="002E2FF9">
        <w:rPr>
          <w:rStyle w:val="af0"/>
          <w:b w:val="0"/>
          <w:bCs w:val="0"/>
        </w:rPr>
        <w:t>самокорректироваться</w:t>
      </w:r>
      <w:r>
        <w:t xml:space="preserve">, автоматически улучшая свои предсказания. Этот процесс можно описать так: на каждом этапе алгоритм пересчитывает параметры и изменяет положение прямой таким образом, чтобы она всё лучше соответствовала облаку точек. Модель постепенно "выправляет" свою линию, корректируя угол наклона и смещение, пока не найдёт наилучшее положение, которое минимизирует ошибку. </w:t>
      </w:r>
    </w:p>
    <w:p w14:paraId="75FA4270" w14:textId="77777777" w:rsidR="00DF1ED3" w:rsidRPr="006777E5" w:rsidRDefault="00DF1ED3" w:rsidP="00DF1ED3">
      <w:pPr>
        <w:spacing w:line="360" w:lineRule="auto"/>
        <w:ind w:firstLine="708"/>
        <w:jc w:val="both"/>
      </w:pPr>
      <w:r>
        <w:rPr>
          <w:noProof/>
        </w:rPr>
        <mc:AlternateContent>
          <mc:Choice Requires="wps">
            <w:drawing>
              <wp:anchor distT="45720" distB="45720" distL="114300" distR="114300" simplePos="0" relativeHeight="251685888" behindDoc="0" locked="0" layoutInCell="1" allowOverlap="1" wp14:anchorId="23CB0857" wp14:editId="3F0BBC4F">
                <wp:simplePos x="0" y="0"/>
                <wp:positionH relativeFrom="column">
                  <wp:posOffset>4890873</wp:posOffset>
                </wp:positionH>
                <wp:positionV relativeFrom="paragraph">
                  <wp:posOffset>2111375</wp:posOffset>
                </wp:positionV>
                <wp:extent cx="241300" cy="304800"/>
                <wp:effectExtent l="0" t="0" r="0" b="0"/>
                <wp:wrapNone/>
                <wp:docPr id="2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4BE8ACE7" w14:textId="77777777" w:rsidR="00DF1ED3" w:rsidRPr="004425DC" w:rsidRDefault="00DF1ED3" w:rsidP="00DF1ED3">
                            <w:pPr>
                              <w:rPr>
                                <w:lang w:val="en-US"/>
                              </w:rPr>
                            </w:pPr>
                            <w:r>
                              <w:rPr>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CB0857" id="_x0000_s1041" type="#_x0000_t202" style="position:absolute;left:0;text-align:left;margin-left:385.1pt;margin-top:166.25pt;width:19pt;height:24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" filled="f" stroked="f">
                <v:textbox>
                  <w:txbxContent>
                    <w:p w14:paraId="4BE8ACE7" w14:textId="77777777" w:rsidR="00DF1ED3" w:rsidRPr="004425DC" w:rsidRDefault="00DF1ED3" w:rsidP="00DF1ED3">
                      <w:pPr>
                        <w:rPr>
                          <w:lang w:val="en-US"/>
                        </w:rPr>
                      </w:pPr>
                      <w:r>
                        <w:rPr>
                          <w:lang w:val="en-US"/>
                        </w:rPr>
                        <w:t>c</w:t>
                      </w:r>
                    </w:p>
                  </w:txbxContent>
                </v:textbox>
              </v:shape>
            </w:pict>
          </mc:Fallback>
        </mc:AlternateContent>
      </w:r>
      <w:r>
        <w:rPr>
          <w:noProof/>
        </w:rPr>
        <mc:AlternateContent>
          <mc:Choice Requires="wps">
            <w:drawing>
              <wp:anchor distT="45720" distB="45720" distL="114300" distR="114300" simplePos="0" relativeHeight="251684864" behindDoc="0" locked="0" layoutInCell="1" allowOverlap="1" wp14:anchorId="40440036" wp14:editId="0BC8E579">
                <wp:simplePos x="0" y="0"/>
                <wp:positionH relativeFrom="column">
                  <wp:posOffset>2866260</wp:posOffset>
                </wp:positionH>
                <wp:positionV relativeFrom="paragraph">
                  <wp:posOffset>2112451</wp:posOffset>
                </wp:positionV>
                <wp:extent cx="241300" cy="304800"/>
                <wp:effectExtent l="0" t="0" r="0" b="0"/>
                <wp:wrapNone/>
                <wp:docPr id="2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383E0298" w14:textId="77777777" w:rsidR="00DF1ED3" w:rsidRPr="004425DC" w:rsidRDefault="00DF1ED3" w:rsidP="00DF1ED3">
                            <w:pPr>
                              <w:rPr>
                                <w:lang w:val="en-US"/>
                              </w:rPr>
                            </w:pPr>
                            <w:r>
                              <w:rPr>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40036" id="_x0000_s1042" type="#_x0000_t202" style="position:absolute;left:0;text-align:left;margin-left:225.7pt;margin-top:166.35pt;width:19pt;height:24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" filled="f" stroked="f">
                <v:textbox>
                  <w:txbxContent>
                    <w:p w14:paraId="383E0298" w14:textId="77777777" w:rsidR="00DF1ED3" w:rsidRPr="004425DC" w:rsidRDefault="00DF1ED3" w:rsidP="00DF1ED3">
                      <w:pPr>
                        <w:rPr>
                          <w:lang w:val="en-US"/>
                        </w:rPr>
                      </w:pPr>
                      <w:r>
                        <w:rPr>
                          <w:lang w:val="en-US"/>
                        </w:rPr>
                        <w:t>b</w:t>
                      </w:r>
                    </w:p>
                  </w:txbxContent>
                </v:textbox>
              </v:shape>
            </w:pict>
          </mc:Fallback>
        </mc:AlternateContent>
      </w:r>
      <w:r>
        <w:rPr>
          <w:noProof/>
        </w:rPr>
        <mc:AlternateContent>
          <mc:Choice Requires="wps">
            <w:drawing>
              <wp:anchor distT="45720" distB="45720" distL="114300" distR="114300" simplePos="0" relativeHeight="251683840" behindDoc="0" locked="0" layoutInCell="1" allowOverlap="1" wp14:anchorId="3517FBDE" wp14:editId="7426543A">
                <wp:simplePos x="0" y="0"/>
                <wp:positionH relativeFrom="column">
                  <wp:posOffset>877077</wp:posOffset>
                </wp:positionH>
                <wp:positionV relativeFrom="paragraph">
                  <wp:posOffset>2104675</wp:posOffset>
                </wp:positionV>
                <wp:extent cx="241300" cy="304800"/>
                <wp:effectExtent l="0" t="0" r="0" b="0"/>
                <wp:wrapNone/>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3DF6518B" w14:textId="77777777" w:rsidR="00DF1ED3" w:rsidRPr="007A2035" w:rsidRDefault="00DF1ED3" w:rsidP="00DF1ED3">
                            <w:pPr>
                              <w:rPr>
                                <w:lang w:val="en-US"/>
                              </w:rPr>
                            </w:pPr>
                            <w:r>
                              <w:rPr>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17FBDE" id="_x0000_s1043" type="#_x0000_t202" style="position:absolute;left:0;text-align:left;margin-left:69.05pt;margin-top:165.7pt;width:19pt;height:24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" filled="f" stroked="f">
                <v:textbox>
                  <w:txbxContent>
                    <w:p w14:paraId="3DF6518B" w14:textId="77777777" w:rsidR="00DF1ED3" w:rsidRPr="007A2035" w:rsidRDefault="00DF1ED3" w:rsidP="00DF1ED3">
                      <w:pPr>
                        <w:rPr>
                          <w:lang w:val="en-US"/>
                        </w:rPr>
                      </w:pPr>
                      <w:r>
                        <w:rPr>
                          <w:lang w:val="en-US"/>
                        </w:rPr>
                        <w:t>a</w:t>
                      </w:r>
                    </w:p>
                  </w:txbxContent>
                </v:textbox>
              </v:shape>
            </w:pict>
          </mc:Fallback>
        </mc:AlternateContent>
      </w:r>
      <w:r>
        <w:t xml:space="preserve">Для тех, кто не понял вот явный пример. У нас есть множество пар (объект, ответ), которые создают облако точек. Мы обучили модель строить линии, то есть передали ей аффинное уравнение </w:t>
      </w:r>
      <w:r>
        <w:rPr>
          <w:lang w:val="en-US"/>
        </w:rPr>
        <w:t>y</w:t>
      </w:r>
      <w:r w:rsidRPr="001F7351">
        <w:t xml:space="preserve"> = </w:t>
      </w:r>
      <w:proofErr w:type="spellStart"/>
      <w:r>
        <w:rPr>
          <w:lang w:val="en-US"/>
        </w:rPr>
        <w:t>kx</w:t>
      </w:r>
      <w:proofErr w:type="spellEnd"/>
      <w:r w:rsidRPr="001F7351">
        <w:t xml:space="preserve"> + </w:t>
      </w:r>
      <w:r>
        <w:rPr>
          <w:lang w:val="en-US"/>
        </w:rPr>
        <w:t>b</w:t>
      </w:r>
      <w:r w:rsidRPr="001F7351">
        <w:t xml:space="preserve">. </w:t>
      </w:r>
      <w:r>
        <w:t xml:space="preserve">Далее мы запускаем процесс и после нескольких итераций видим вот такую вот картину                   (см </w:t>
      </w:r>
      <w:r w:rsidRPr="00B97950">
        <w:rPr>
          <w:b/>
          <w:bCs/>
        </w:rPr>
        <w:t>рисунок 2а</w:t>
      </w:r>
      <w:r>
        <w:t xml:space="preserve">). Нас этот результат не устраивает, и мы опять запускаем цикл.  Алгоритм продолжает корректировать значения </w:t>
      </w:r>
      <w:r>
        <w:rPr>
          <w:lang w:val="en-US"/>
        </w:rPr>
        <w:t>k</w:t>
      </w:r>
      <w:r w:rsidRPr="00C42FF9">
        <w:t xml:space="preserve"> </w:t>
      </w:r>
      <w:r>
        <w:t xml:space="preserve">и </w:t>
      </w:r>
      <w:r>
        <w:rPr>
          <w:lang w:val="en-US"/>
        </w:rPr>
        <w:t>b</w:t>
      </w:r>
      <w:r w:rsidRPr="00C42FF9">
        <w:t xml:space="preserve">, </w:t>
      </w:r>
      <w:r>
        <w:t xml:space="preserve">до тех пор, пока ошибка не станет минимальной или не будет нас удовлетворять (см </w:t>
      </w:r>
      <w:r w:rsidRPr="00C42FF9">
        <w:rPr>
          <w:b/>
          <w:bCs/>
        </w:rPr>
        <w:t xml:space="preserve">рисунок </w:t>
      </w:r>
      <w:r>
        <w:rPr>
          <w:b/>
          <w:bCs/>
        </w:rPr>
        <w:t>2с</w:t>
      </w:r>
      <w:r>
        <w:t>).</w:t>
      </w:r>
    </w:p>
    <w:p w14:paraId="1CD3CAAF" w14:textId="77777777" w:rsidR="00DF1ED3" w:rsidRDefault="00DF1ED3" w:rsidP="00DF1ED3">
      <w:pPr>
        <w:spacing w:after="0"/>
        <w:rPr>
          <w:noProof/>
        </w:rPr>
      </w:pPr>
      <w:r w:rsidRPr="00C42FF9">
        <w:rPr>
          <w:noProof/>
        </w:rPr>
        <w:drawing>
          <wp:inline distT="0" distB="0" distL="0" distR="0" wp14:anchorId="7D7A3A70" wp14:editId="5520E72D">
            <wp:extent cx="1966586" cy="1541111"/>
            <wp:effectExtent l="0" t="0" r="0" b="254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869" t="4378"/>
                    <a:stretch/>
                  </pic:blipFill>
                  <pic:spPr bwMode="auto">
                    <a:xfrm>
                      <a:off x="0" y="0"/>
                      <a:ext cx="1982031" cy="1553215"/>
                    </a:xfrm>
                    <a:prstGeom prst="rect">
                      <a:avLst/>
                    </a:prstGeom>
                    <a:ln>
                      <a:noFill/>
                    </a:ln>
                    <a:extLst>
                      <a:ext uri="{53640926-AAD7-44D8-BBD7-CCE9431645EC}">
                        <a14:shadowObscured xmlns:a14="http://schemas.microsoft.com/office/drawing/2010/main"/>
                      </a:ext>
                    </a:extLst>
                  </pic:spPr>
                </pic:pic>
              </a:graphicData>
            </a:graphic>
          </wp:inline>
        </w:drawing>
      </w:r>
      <w:r w:rsidRPr="00C42FF9">
        <w:rPr>
          <w:noProof/>
        </w:rPr>
        <w:drawing>
          <wp:inline distT="0" distB="0" distL="0" distR="0" wp14:anchorId="6A51995D" wp14:editId="577573D4">
            <wp:extent cx="1966586" cy="1589484"/>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3659"/>
                    <a:stretch/>
                  </pic:blipFill>
                  <pic:spPr bwMode="auto">
                    <a:xfrm>
                      <a:off x="0" y="0"/>
                      <a:ext cx="2004060" cy="1619772"/>
                    </a:xfrm>
                    <a:prstGeom prst="rect">
                      <a:avLst/>
                    </a:prstGeom>
                    <a:ln>
                      <a:noFill/>
                    </a:ln>
                    <a:extLst>
                      <a:ext uri="{53640926-AAD7-44D8-BBD7-CCE9431645EC}">
                        <a14:shadowObscured xmlns:a14="http://schemas.microsoft.com/office/drawing/2010/main"/>
                      </a:ext>
                    </a:extLst>
                  </pic:spPr>
                </pic:pic>
              </a:graphicData>
            </a:graphic>
          </wp:inline>
        </w:drawing>
      </w:r>
      <w:r w:rsidRPr="00C42FF9">
        <w:rPr>
          <w:noProof/>
        </w:rPr>
        <w:t xml:space="preserve">  </w:t>
      </w:r>
      <w:r w:rsidRPr="00C42FF9">
        <w:rPr>
          <w:noProof/>
        </w:rPr>
        <w:drawing>
          <wp:inline distT="0" distB="0" distL="0" distR="0" wp14:anchorId="4FE96D32" wp14:editId="490F078E">
            <wp:extent cx="1911585" cy="1637277"/>
            <wp:effectExtent l="0" t="0" r="0" b="127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72217" cy="1689209"/>
                    </a:xfrm>
                    <a:prstGeom prst="rect">
                      <a:avLst/>
                    </a:prstGeom>
                  </pic:spPr>
                </pic:pic>
              </a:graphicData>
            </a:graphic>
          </wp:inline>
        </w:drawing>
      </w:r>
    </w:p>
    <w:p w14:paraId="04136921" w14:textId="77777777" w:rsidR="00DF1ED3" w:rsidRPr="00D53E0A" w:rsidRDefault="00DF1ED3" w:rsidP="00DF1ED3">
      <w:pPr>
        <w:spacing w:after="0" w:line="276" w:lineRule="auto"/>
        <w:jc w:val="center"/>
        <w:rPr>
          <w:b/>
          <w:bCs/>
        </w:rPr>
      </w:pPr>
      <w:r w:rsidRPr="00D53E0A">
        <w:rPr>
          <w:b/>
          <w:bCs/>
        </w:rPr>
        <w:t>Рисунок – 2 Настройка (корректировка) модели</w:t>
      </w:r>
    </w:p>
    <w:p w14:paraId="77B4CA63" w14:textId="77777777" w:rsidR="00DF1ED3" w:rsidRPr="004425DC" w:rsidRDefault="00DF1ED3" w:rsidP="00DF1ED3">
      <w:pPr>
        <w:spacing w:after="0" w:line="360" w:lineRule="auto"/>
        <w:ind w:firstLine="708"/>
        <w:jc w:val="both"/>
      </w:pPr>
      <w:r>
        <w:lastRenderedPageBreak/>
        <w:t>Давайте теперь поймем, почему какая-то прямая описывает регрессию лучше, а какая-то хуже</w:t>
      </w:r>
      <w:r w:rsidRPr="004425DC">
        <w:t xml:space="preserve"> </w:t>
      </w:r>
      <w:r>
        <w:t>и как это определить. Для этого еще раз взглянем на картинки 2а и 2с. Интуитивно нам ясно, что линия на картинке 2а находится где-то в стороне, а прямая на рисунке 2с непосредственно в гуще событий, но как это описать математически? Не торопитесь сразу читать ответ, постарайтесь додуматься самостоятельно.</w:t>
      </w:r>
    </w:p>
    <w:p w14:paraId="6DC52907" w14:textId="77777777" w:rsidR="00DF1ED3" w:rsidRPr="00D73EDD" w:rsidRDefault="00DF1ED3" w:rsidP="00DF1ED3">
      <w:pPr>
        <w:spacing w:after="0" w:line="360" w:lineRule="auto"/>
        <w:ind w:firstLine="708"/>
        <w:jc w:val="both"/>
      </w:pPr>
      <w:r>
        <w:t>Ответ</w:t>
      </w:r>
      <w:r w:rsidRPr="001541FB">
        <w:t xml:space="preserve">: </w:t>
      </w:r>
      <w:r>
        <w:t>нам необходимо построить прямую так чтобы расстояние от каждой точки до прямой было минимальным. То есть сумма расстояний должна стремиться к минимуму.</w:t>
      </w:r>
    </w:p>
    <w:p w14:paraId="3FC3F57E" w14:textId="77777777" w:rsidR="00DF1ED3" w:rsidRPr="001541FB" w:rsidRDefault="00DF1ED3" w:rsidP="00DF1ED3">
      <w:pPr>
        <w:spacing w:line="360" w:lineRule="auto"/>
        <w:ind w:firstLine="708"/>
        <w:jc w:val="both"/>
      </w:pPr>
      <w:r>
        <w:rPr>
          <w:noProof/>
        </w:rPr>
        <mc:AlternateContent>
          <mc:Choice Requires="wps">
            <w:drawing>
              <wp:anchor distT="45720" distB="45720" distL="114300" distR="114300" simplePos="0" relativeHeight="251687936" behindDoc="0" locked="0" layoutInCell="1" allowOverlap="1" wp14:anchorId="60A1BE1B" wp14:editId="380704C0">
                <wp:simplePos x="0" y="0"/>
                <wp:positionH relativeFrom="column">
                  <wp:posOffset>4502059</wp:posOffset>
                </wp:positionH>
                <wp:positionV relativeFrom="paragraph">
                  <wp:posOffset>636205</wp:posOffset>
                </wp:positionV>
                <wp:extent cx="241300" cy="304800"/>
                <wp:effectExtent l="0" t="0" r="0" b="0"/>
                <wp:wrapNone/>
                <wp:docPr id="2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2DA3108C" w14:textId="77777777" w:rsidR="00DF1ED3" w:rsidRPr="00D53E0A" w:rsidRDefault="00DF1ED3" w:rsidP="00DF1ED3">
                            <w:pPr>
                              <w:rPr>
                                <w:lang w:val="en-US"/>
                              </w:rPr>
                            </w:pPr>
                            <w:r>
                              <w:rPr>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A1BE1B" id="_x0000_s1044" type="#_x0000_t202" style="position:absolute;left:0;text-align:left;margin-left:354.5pt;margin-top:50.1pt;width:19pt;height:24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" filled="f" stroked="f">
                <v:textbox>
                  <w:txbxContent>
                    <w:p w14:paraId="2DA3108C" w14:textId="77777777" w:rsidR="00DF1ED3" w:rsidRPr="00D53E0A" w:rsidRDefault="00DF1ED3" w:rsidP="00DF1ED3">
                      <w:pPr>
                        <w:rPr>
                          <w:lang w:val="en-US"/>
                        </w:rPr>
                      </w:pPr>
                      <w:r>
                        <w:rPr>
                          <w:lang w:val="en-US"/>
                        </w:rPr>
                        <w:t>b</w:t>
                      </w:r>
                    </w:p>
                  </w:txbxContent>
                </v:textbox>
              </v:shape>
            </w:pict>
          </mc:Fallback>
        </mc:AlternateContent>
      </w:r>
      <w:r>
        <w:rPr>
          <w:noProof/>
        </w:rPr>
        <mc:AlternateContent>
          <mc:Choice Requires="wps">
            <w:drawing>
              <wp:anchor distT="45720" distB="45720" distL="114300" distR="114300" simplePos="0" relativeHeight="251686912" behindDoc="0" locked="0" layoutInCell="1" allowOverlap="1" wp14:anchorId="004E05A8" wp14:editId="4C3BB195">
                <wp:simplePos x="0" y="0"/>
                <wp:positionH relativeFrom="column">
                  <wp:posOffset>1387151</wp:posOffset>
                </wp:positionH>
                <wp:positionV relativeFrom="paragraph">
                  <wp:posOffset>636024</wp:posOffset>
                </wp:positionV>
                <wp:extent cx="241300" cy="304800"/>
                <wp:effectExtent l="0" t="0" r="0" b="0"/>
                <wp:wrapNone/>
                <wp:docPr id="2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63BE9689" w14:textId="77777777" w:rsidR="00DF1ED3" w:rsidRPr="007A2035" w:rsidRDefault="00DF1ED3" w:rsidP="00DF1ED3">
                            <w:pPr>
                              <w:rPr>
                                <w:lang w:val="en-US"/>
                              </w:rPr>
                            </w:pPr>
                            <w:r>
                              <w:rPr>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4E05A8" id="_x0000_s1045" type="#_x0000_t202" style="position:absolute;left:0;text-align:left;margin-left:109.2pt;margin-top:50.1pt;width:19pt;height:24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" filled="f" stroked="f">
                <v:textbox>
                  <w:txbxContent>
                    <w:p w14:paraId="63BE9689" w14:textId="77777777" w:rsidR="00DF1ED3" w:rsidRPr="007A2035" w:rsidRDefault="00DF1ED3" w:rsidP="00DF1ED3">
                      <w:pPr>
                        <w:rPr>
                          <w:lang w:val="en-US"/>
                        </w:rPr>
                      </w:pPr>
                      <w:r>
                        <w:rPr>
                          <w:lang w:val="en-US"/>
                        </w:rPr>
                        <w:t>a</w:t>
                      </w:r>
                    </w:p>
                  </w:txbxContent>
                </v:textbox>
              </v:shape>
            </w:pict>
          </mc:Fallback>
        </mc:AlternateContent>
      </w:r>
      <w:r>
        <w:t>Однако расстояние мы можем посчитать двумя способами</w:t>
      </w:r>
      <w:r w:rsidRPr="001541FB">
        <w:t xml:space="preserve"> </w:t>
      </w:r>
      <w:r>
        <w:t xml:space="preserve">                         </w:t>
      </w:r>
      <w:r w:rsidRPr="001541FB">
        <w:t>(</w:t>
      </w:r>
      <w:r>
        <w:t xml:space="preserve">см </w:t>
      </w:r>
      <w:r w:rsidRPr="001541FB">
        <w:rPr>
          <w:b/>
          <w:bCs/>
        </w:rPr>
        <w:t>рисунок 3</w:t>
      </w:r>
      <w:r>
        <w:t>). Какой нам выбрать?</w:t>
      </w:r>
    </w:p>
    <w:p w14:paraId="5BADB7AA" w14:textId="77777777" w:rsidR="00DF1ED3" w:rsidRPr="00D53E0A" w:rsidRDefault="00DF1ED3" w:rsidP="00DF1ED3">
      <w:pPr>
        <w:spacing w:after="0"/>
        <w:jc w:val="both"/>
      </w:pPr>
      <w:r w:rsidRPr="001541FB">
        <w:rPr>
          <w:noProof/>
        </w:rPr>
        <w:drawing>
          <wp:inline distT="0" distB="0" distL="0" distR="0" wp14:anchorId="291879C6" wp14:editId="2B045E39">
            <wp:extent cx="2917371" cy="2483653"/>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28548" cy="2493169"/>
                    </a:xfrm>
                    <a:prstGeom prst="rect">
                      <a:avLst/>
                    </a:prstGeom>
                  </pic:spPr>
                </pic:pic>
              </a:graphicData>
            </a:graphic>
          </wp:inline>
        </w:drawing>
      </w:r>
      <w:r w:rsidRPr="001541FB">
        <w:rPr>
          <w:noProof/>
          <w:lang w:val="en-US"/>
        </w:rPr>
        <w:drawing>
          <wp:inline distT="0" distB="0" distL="0" distR="0" wp14:anchorId="619F7A82" wp14:editId="3E2BCA35">
            <wp:extent cx="2936032" cy="2470876"/>
            <wp:effectExtent l="0" t="0" r="0" b="5715"/>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47283" cy="2480344"/>
                    </a:xfrm>
                    <a:prstGeom prst="rect">
                      <a:avLst/>
                    </a:prstGeom>
                  </pic:spPr>
                </pic:pic>
              </a:graphicData>
            </a:graphic>
          </wp:inline>
        </w:drawing>
      </w:r>
    </w:p>
    <w:p w14:paraId="326BED3E" w14:textId="77777777" w:rsidR="00DF1ED3" w:rsidRDefault="00DF1ED3" w:rsidP="00DF1ED3">
      <w:pPr>
        <w:spacing w:after="0"/>
        <w:jc w:val="center"/>
        <w:rPr>
          <w:b/>
          <w:bCs/>
        </w:rPr>
      </w:pPr>
      <w:r w:rsidRPr="004E4FD9">
        <w:rPr>
          <w:b/>
          <w:bCs/>
        </w:rPr>
        <w:t>Рисунок 3 Два способа нахождения расстояний</w:t>
      </w:r>
    </w:p>
    <w:p w14:paraId="7179405B" w14:textId="77777777" w:rsidR="00DF1ED3" w:rsidRDefault="00DF1ED3" w:rsidP="00DF1ED3">
      <w:pPr>
        <w:jc w:val="center"/>
      </w:pPr>
      <w:r>
        <w:rPr>
          <w:b/>
          <w:bCs/>
        </w:rPr>
        <w:t xml:space="preserve">а – </w:t>
      </w:r>
      <w:r>
        <w:t xml:space="preserve">вертикальный </w:t>
      </w:r>
      <w:r>
        <w:rPr>
          <w:lang w:val="en-US"/>
        </w:rPr>
        <w:t>b</w:t>
      </w:r>
      <w:r w:rsidRPr="004E4FD9">
        <w:t xml:space="preserve"> - </w:t>
      </w:r>
      <w:r>
        <w:t>перпендикулярный</w:t>
      </w:r>
    </w:p>
    <w:p w14:paraId="53A6E548" w14:textId="77777777" w:rsidR="00DF1ED3" w:rsidRDefault="00DF1ED3" w:rsidP="00DF1ED3">
      <w:pPr>
        <w:spacing w:line="360" w:lineRule="auto"/>
        <w:ind w:firstLine="708"/>
        <w:jc w:val="both"/>
      </w:pPr>
      <w:r>
        <w:t>Два способа имеют место быть, однако запрограммировать и найти расстояние в первом</w:t>
      </w:r>
      <w:r w:rsidRPr="00E5396B">
        <w:t xml:space="preserve"> </w:t>
      </w:r>
      <w:r>
        <w:t>случае</w:t>
      </w:r>
      <w:r w:rsidRPr="00E5396B">
        <w:t xml:space="preserve"> (</w:t>
      </w:r>
      <w:r>
        <w:rPr>
          <w:lang w:val="en-US"/>
        </w:rPr>
        <w:t>a</w:t>
      </w:r>
      <w:r w:rsidRPr="00E5396B">
        <w:t>)</w:t>
      </w:r>
      <w:r>
        <w:t xml:space="preserve"> намного проще чем это сделать во втором</w:t>
      </w:r>
      <w:r w:rsidRPr="00E5396B">
        <w:t xml:space="preserve"> (</w:t>
      </w:r>
      <w:r>
        <w:rPr>
          <w:lang w:val="en-US"/>
        </w:rPr>
        <w:t>b</w:t>
      </w:r>
      <w:r w:rsidRPr="00E5396B">
        <w:t>).</w:t>
      </w:r>
      <w:r>
        <w:t xml:space="preserve"> Для большей конкретики смотрим видеоролики</w:t>
      </w:r>
      <w:r>
        <w:rPr>
          <w:lang w:val="en-US"/>
        </w:rPr>
        <w:t>:</w:t>
      </w:r>
      <w:r>
        <w:t xml:space="preserve"> </w:t>
      </w:r>
    </w:p>
    <w:p w14:paraId="44B6EFAB" w14:textId="77777777" w:rsidR="00DF1ED3" w:rsidRDefault="00DF1ED3" w:rsidP="00DF1ED3">
      <w:pPr>
        <w:pStyle w:val="ae"/>
        <w:numPr>
          <w:ilvl w:val="0"/>
          <w:numId w:val="37"/>
        </w:numPr>
        <w:spacing w:after="0" w:line="300" w:lineRule="auto"/>
        <w:ind w:left="992" w:firstLine="0"/>
        <w:jc w:val="both"/>
      </w:pPr>
      <w:r>
        <w:rPr>
          <w:noProof/>
        </w:rPr>
        <w:drawing>
          <wp:anchor distT="0" distB="0" distL="114300" distR="114300" simplePos="0" relativeHeight="251688960" behindDoc="1" locked="0" layoutInCell="1" allowOverlap="1" wp14:anchorId="30F92C32" wp14:editId="622144F1">
            <wp:simplePos x="0" y="0"/>
            <wp:positionH relativeFrom="column">
              <wp:posOffset>-57150</wp:posOffset>
            </wp:positionH>
            <wp:positionV relativeFrom="paragraph">
              <wp:posOffset>115920</wp:posOffset>
            </wp:positionV>
            <wp:extent cx="561975" cy="970280"/>
            <wp:effectExtent l="0" t="0" r="9525" b="1270"/>
            <wp:wrapTight wrapText="bothSides">
              <wp:wrapPolygon edited="0">
                <wp:start x="10983" y="0"/>
                <wp:lineTo x="4393" y="2120"/>
                <wp:lineTo x="2197" y="4241"/>
                <wp:lineTo x="0" y="15267"/>
                <wp:lineTo x="732" y="19084"/>
                <wp:lineTo x="6590" y="20780"/>
                <wp:lineTo x="6590" y="21204"/>
                <wp:lineTo x="17573" y="21204"/>
                <wp:lineTo x="17573" y="20780"/>
                <wp:lineTo x="21234" y="18660"/>
                <wp:lineTo x="21234" y="11874"/>
                <wp:lineTo x="16841" y="7209"/>
                <wp:lineTo x="20502" y="5513"/>
                <wp:lineTo x="20502" y="4241"/>
                <wp:lineTo x="15376" y="0"/>
                <wp:lineTo x="10983" y="0"/>
              </wp:wrapPolygon>
            </wp:wrapTight>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backgroundRemoval t="10000" b="90000" l="10000" r="90000">
                                  <a14:foregroundMark x1="46414" y1="30419" x2="46414" y2="30419"/>
                                  <a14:foregroundMark x1="51359" y1="37554" x2="51359" y2="37554"/>
                                  <a14:foregroundMark x1="50611" y1="52696" x2="50611" y2="52696"/>
                                </a14:backgroundRemoval>
                              </a14:imgEffect>
                            </a14:imgLayer>
                          </a14:imgProps>
                        </a:ext>
                        <a:ext uri="{28A0092B-C50C-407E-A947-70E740481C1C}">
                          <a14:useLocalDpi xmlns:a14="http://schemas.microsoft.com/office/drawing/2010/main" val="0"/>
                        </a:ext>
                      </a:extLst>
                    </a:blip>
                    <a:srcRect l="36103" t="18503" r="36156" b="15182"/>
                    <a:stretch/>
                  </pic:blipFill>
                  <pic:spPr bwMode="auto">
                    <a:xfrm>
                      <a:off x="0" y="0"/>
                      <a:ext cx="561975" cy="970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Как работает метод наименьших квадратов. Душкин объяснит.</w:t>
      </w:r>
      <w:r w:rsidRPr="00090DC3">
        <w:t xml:space="preserve"> </w:t>
      </w:r>
      <w:r>
        <w:t>Ссылка</w:t>
      </w:r>
      <w:r w:rsidRPr="00090DC3">
        <w:t xml:space="preserve">: </w:t>
      </w:r>
      <w:hyperlink r:id="rId37" w:history="1">
        <w:r w:rsidRPr="007A110E">
          <w:rPr>
            <w:rStyle w:val="ab"/>
          </w:rPr>
          <w:t>https://www.youtube.com/watch?v=KLcJX9xnhTU</w:t>
        </w:r>
      </w:hyperlink>
    </w:p>
    <w:p w14:paraId="39155E45" w14:textId="77777777" w:rsidR="00DF1ED3" w:rsidRDefault="00DF1ED3" w:rsidP="00DF1ED3">
      <w:pPr>
        <w:pStyle w:val="ae"/>
        <w:numPr>
          <w:ilvl w:val="0"/>
          <w:numId w:val="37"/>
        </w:numPr>
        <w:spacing w:after="0" w:line="300" w:lineRule="auto"/>
        <w:ind w:left="992" w:firstLine="0"/>
        <w:jc w:val="both"/>
      </w:pPr>
      <w:r>
        <w:t xml:space="preserve">Метод наименьших квадратов (МНК) (смотреть до </w:t>
      </w:r>
      <w:hyperlink r:id="rId38" w:history="1">
        <w:r w:rsidRPr="00E5396B">
          <w:t>5:00</w:t>
        </w:r>
      </w:hyperlink>
      <w:r>
        <w:t xml:space="preserve">, </w:t>
      </w:r>
      <w:hyperlink r:id="rId39" w:history="1">
        <w:r>
          <w:t>или</w:t>
        </w:r>
      </w:hyperlink>
      <w:r>
        <w:t xml:space="preserve"> до конца если понимаете, что такое производная</w:t>
      </w:r>
      <w:r w:rsidRPr="00090DC3">
        <w:t>)</w:t>
      </w:r>
      <w:r>
        <w:t>.                                      Ссылка</w:t>
      </w:r>
      <w:r w:rsidRPr="00090DC3">
        <w:t xml:space="preserve">: </w:t>
      </w:r>
      <w:hyperlink r:id="rId40" w:history="1">
        <w:r w:rsidRPr="007A110E">
          <w:rPr>
            <w:rStyle w:val="ab"/>
          </w:rPr>
          <w:t>https://www.youtube.com/watch?v=MKJanV3BZGg</w:t>
        </w:r>
      </w:hyperlink>
    </w:p>
    <w:p w14:paraId="03CE4D2B" w14:textId="77777777" w:rsidR="00DF1ED3" w:rsidRDefault="00DF1ED3" w:rsidP="00DF1ED3">
      <w:pPr>
        <w:spacing w:after="0" w:line="300" w:lineRule="auto"/>
        <w:ind w:left="992"/>
        <w:jc w:val="both"/>
      </w:pPr>
    </w:p>
    <w:p w14:paraId="1C7324C5" w14:textId="77777777" w:rsidR="00DF1ED3" w:rsidRDefault="00DF1ED3" w:rsidP="00DF1ED3">
      <w:pPr>
        <w:spacing w:after="0" w:line="360" w:lineRule="auto"/>
        <w:ind w:firstLine="708"/>
        <w:jc w:val="both"/>
      </w:pPr>
      <w:r w:rsidRPr="00D73EDD">
        <w:rPr>
          <w:b/>
          <w:bCs/>
        </w:rPr>
        <w:lastRenderedPageBreak/>
        <w:t>Промежуточный вывод:</w:t>
      </w:r>
      <w:r w:rsidRPr="00E5396B">
        <w:t xml:space="preserve"> </w:t>
      </w:r>
      <w:r>
        <w:t>чаще всего ошибка</w:t>
      </w:r>
      <w:r w:rsidRPr="00D73EDD">
        <w:t xml:space="preserve"> (</w:t>
      </w:r>
      <w:r>
        <w:rPr>
          <w:lang w:val="en-US"/>
        </w:rPr>
        <w:t>delta</w:t>
      </w:r>
      <w:r w:rsidRPr="00D73EDD">
        <w:t>)</w:t>
      </w:r>
      <w:r>
        <w:t xml:space="preserve"> в линейной регрессии вычисляется </w:t>
      </w:r>
      <w:r>
        <w:rPr>
          <w:lang w:val="en-US"/>
        </w:rPr>
        <w:t>c</w:t>
      </w:r>
      <w:r w:rsidRPr="00D73EDD">
        <w:t xml:space="preserve"> </w:t>
      </w:r>
      <w:r>
        <w:t>помощью метода наименьших квадратов (МНК). Суть МНК заключается в том, что модель стремится минимизировать сумму квадратов расстояний между реальными значениями (</w:t>
      </w:r>
      <w:r>
        <w:rPr>
          <w:rStyle w:val="katex-mathml"/>
        </w:rPr>
        <w:t>y)</w:t>
      </w:r>
      <w:r>
        <w:t xml:space="preserve"> и предсказанными результатами (</w:t>
      </w:r>
      <w:proofErr w:type="spellStart"/>
      <w:r>
        <w:rPr>
          <w:rStyle w:val="katex-mathml"/>
        </w:rPr>
        <w:t>res</w:t>
      </w:r>
      <w:proofErr w:type="spellEnd"/>
      <w:r>
        <w:rPr>
          <w:rStyle w:val="katex-mathml"/>
        </w:rPr>
        <w:t xml:space="preserve">). </w:t>
      </w:r>
      <w:r>
        <w:t>Это позволяет постепенно улучшать предсказания и находить наилучшее решение для задачи.</w:t>
      </w:r>
    </w:p>
    <w:p w14:paraId="08564B3F" w14:textId="77777777" w:rsidR="00DF1ED3" w:rsidRPr="00DF1ED3" w:rsidRDefault="00DF1ED3" w:rsidP="00DF1ED3">
      <w:pPr>
        <w:spacing w:line="360" w:lineRule="auto"/>
        <w:ind w:firstLine="708"/>
        <w:jc w:val="both"/>
      </w:pPr>
      <w:r>
        <w:t xml:space="preserve">Теперь прежде, чем выдавать итоговый вердикт о том, что модель </w:t>
      </w:r>
      <w:r w:rsidRPr="003B5E46">
        <w:t>“</w:t>
      </w:r>
      <w:r>
        <w:t>хорошая</w:t>
      </w:r>
      <w:r w:rsidRPr="003B5E46">
        <w:t>”</w:t>
      </w:r>
      <w:r>
        <w:t xml:space="preserve">, нам необходимо ее протестировать. Это финальный этап, на котором проверяется, насколько хорошо модель справляется с данными, которых она не видела раньше. Мы начинаем прогонять ее по тестовой выборке </w:t>
      </w:r>
      <w:r w:rsidRPr="003B5E46">
        <w:t>(</w:t>
      </w:r>
      <w:r>
        <w:t>по тем самым 20-30</w:t>
      </w:r>
      <w:r w:rsidRPr="003B5E46">
        <w:t>%</w:t>
      </w:r>
      <w:r>
        <w:t>, которые мы оставили в самом начале) и если все ОК, то пользуемся моделью, а если нет - опять настраиваем параметры, или вовсе выбираем другой метод обучения.</w:t>
      </w:r>
    </w:p>
    <w:p w14:paraId="719173C5" w14:textId="77777777" w:rsidR="00DF1ED3" w:rsidRPr="0096224D" w:rsidRDefault="00DF1ED3" w:rsidP="00DF1ED3">
      <w:pPr>
        <w:spacing w:line="360" w:lineRule="auto"/>
        <w:jc w:val="center"/>
        <w:rPr>
          <w:noProof/>
        </w:rPr>
      </w:pPr>
      <w:r>
        <w:rPr>
          <w:noProof/>
        </w:rPr>
        <w:drawing>
          <wp:inline distT="0" distB="0" distL="0" distR="0" wp14:anchorId="315EB608" wp14:editId="197A1AA3">
            <wp:extent cx="5935345" cy="5095702"/>
            <wp:effectExtent l="0" t="0" r="8255"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7707" cy="5097730"/>
                    </a:xfrm>
                    <a:prstGeom prst="rect">
                      <a:avLst/>
                    </a:prstGeom>
                    <a:noFill/>
                    <a:ln>
                      <a:noFill/>
                    </a:ln>
                  </pic:spPr>
                </pic:pic>
              </a:graphicData>
            </a:graphic>
          </wp:inline>
        </w:drawing>
      </w:r>
    </w:p>
    <w:p w14:paraId="74133C22" w14:textId="77777777" w:rsidR="00DF1ED3" w:rsidRPr="00891E5F" w:rsidRDefault="00DF1ED3" w:rsidP="00DF1ED3">
      <w:pPr>
        <w:spacing w:after="0" w:line="360" w:lineRule="auto"/>
        <w:ind w:firstLine="708"/>
        <w:jc w:val="both"/>
      </w:pPr>
      <w:r>
        <w:lastRenderedPageBreak/>
        <w:t>Теперь спрашивается, а зачем нам, собственно говоря, это нужно и чего мы по итогу добились? Ответ не заставит себя ждать если вы вспомните основную концепцию машинного обучения, а точнее ее последний шаг – Предсказание.</w:t>
      </w:r>
    </w:p>
    <w:p w14:paraId="20F6D007" w14:textId="77777777" w:rsidR="00DF1ED3" w:rsidRPr="005313DB" w:rsidRDefault="00DF1ED3" w:rsidP="00DF1ED3">
      <w:pPr>
        <w:spacing w:line="360" w:lineRule="auto"/>
        <w:jc w:val="center"/>
      </w:pPr>
      <w:r>
        <w:rPr>
          <w:noProof/>
          <w:lang w:val="en-US"/>
        </w:rPr>
        <w:drawing>
          <wp:inline distT="0" distB="0" distL="0" distR="0" wp14:anchorId="7C5CAEDC" wp14:editId="0AAD315A">
            <wp:extent cx="5975090" cy="1645920"/>
            <wp:effectExtent l="0" t="0" r="6985"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507" t="30095" r="3888" b="24572"/>
                    <a:stretch/>
                  </pic:blipFill>
                  <pic:spPr bwMode="auto">
                    <a:xfrm>
                      <a:off x="0" y="0"/>
                      <a:ext cx="6088913" cy="1677274"/>
                    </a:xfrm>
                    <a:prstGeom prst="rect">
                      <a:avLst/>
                    </a:prstGeom>
                    <a:noFill/>
                    <a:ln>
                      <a:noFill/>
                    </a:ln>
                    <a:extLst>
                      <a:ext uri="{53640926-AAD7-44D8-BBD7-CCE9431645EC}">
                        <a14:shadowObscured xmlns:a14="http://schemas.microsoft.com/office/drawing/2010/main"/>
                      </a:ext>
                    </a:extLst>
                  </pic:spPr>
                </pic:pic>
              </a:graphicData>
            </a:graphic>
          </wp:inline>
        </w:drawing>
      </w:r>
    </w:p>
    <w:p w14:paraId="379750C5" w14:textId="77777777" w:rsidR="00DF1ED3" w:rsidRPr="00162846" w:rsidRDefault="00DF1ED3" w:rsidP="00DF1ED3">
      <w:pPr>
        <w:spacing w:after="0" w:line="360" w:lineRule="auto"/>
        <w:ind w:firstLine="708"/>
        <w:jc w:val="both"/>
      </w:pPr>
      <w:r>
        <w:t>Оказывается, мы научились что-то там предсказывать, но вот что именно пока не совсем понятно. Чтобы в этом разобраться вспомним ассоциативный пример из предыдущей главы</w:t>
      </w:r>
      <w:r w:rsidRPr="00162846">
        <w:t>:</w:t>
      </w:r>
    </w:p>
    <w:p w14:paraId="43026032" w14:textId="77777777" w:rsidR="00DF1ED3" w:rsidRPr="008D365A" w:rsidRDefault="00DF1ED3" w:rsidP="00DF1ED3">
      <w:pPr>
        <w:spacing w:after="0" w:line="360" w:lineRule="auto"/>
        <w:ind w:firstLine="708"/>
        <w:jc w:val="both"/>
      </w:pPr>
      <w:r w:rsidRPr="00162846">
        <w:t xml:space="preserve">Регрессия </w:t>
      </w:r>
      <w:r>
        <w:t>– это предсказание стоимости квартиры на основе ее квадратуры, местоположения</w:t>
      </w:r>
      <w:r w:rsidRPr="00767914">
        <w:t xml:space="preserve">, </w:t>
      </w:r>
      <w:r>
        <w:t xml:space="preserve">этажа и </w:t>
      </w:r>
      <w:proofErr w:type="spellStart"/>
      <w:r>
        <w:t>тд</w:t>
      </w:r>
      <w:proofErr w:type="spellEnd"/>
      <w:r>
        <w:t xml:space="preserve">. Мы хотим узнать конкретную цену покупки или продажи. </w:t>
      </w:r>
    </w:p>
    <w:p w14:paraId="4D3134B5" w14:textId="77777777" w:rsidR="00DF1ED3" w:rsidRDefault="00DF1ED3" w:rsidP="00DF1ED3">
      <w:pPr>
        <w:spacing w:after="0" w:line="360" w:lineRule="auto"/>
        <w:ind w:firstLine="708"/>
        <w:jc w:val="both"/>
      </w:pPr>
      <w:r>
        <w:t xml:space="preserve">Давайте продемонстрируем как нам это удастся сделать. Выберем для начала один признак, например зависимость стоимости квартиры от расстояния до ближайшей станции метро. Пусть условно чем квартира ближе находится к метро, тем цена ее выше и соответственно, чем дальше, тем ниже. </w:t>
      </w:r>
    </w:p>
    <w:p w14:paraId="73BFD5B9" w14:textId="77777777" w:rsidR="00DF1ED3" w:rsidRPr="00413550" w:rsidRDefault="00DF1ED3" w:rsidP="00DF1ED3">
      <w:pPr>
        <w:spacing w:after="0" w:line="360" w:lineRule="auto"/>
        <w:ind w:firstLine="708"/>
        <w:jc w:val="both"/>
      </w:pPr>
      <w:r>
        <w:t xml:space="preserve">Мы хотим продать свою квартиру не продешевив. Для этого мы прошлись по району и собрали данные о стоимостях соседних квартир. В результате чего получили несколько пар значений (расстояние до метро, цена) и изобразили их на графике (см </w:t>
      </w:r>
      <w:r w:rsidRPr="00D53E0A">
        <w:rPr>
          <w:b/>
          <w:bCs/>
        </w:rPr>
        <w:t>рисунок 4</w:t>
      </w:r>
      <w:r>
        <w:rPr>
          <w:b/>
          <w:bCs/>
        </w:rPr>
        <w:t>а</w:t>
      </w:r>
      <w:r>
        <w:t xml:space="preserve">). Однако около нашего дома  квартиры не продаются, и мы все еще так и не узнали за какую цену нам стоит ее выставлять. </w:t>
      </w:r>
    </w:p>
    <w:p w14:paraId="21770F79" w14:textId="77777777" w:rsidR="00DF1ED3" w:rsidRPr="00EC6259" w:rsidRDefault="00DF1ED3" w:rsidP="00DF1ED3">
      <w:pPr>
        <w:spacing w:line="360" w:lineRule="auto"/>
        <w:ind w:firstLine="708"/>
        <w:jc w:val="both"/>
      </w:pPr>
      <w:r>
        <w:t>Чтобы продать квартиру по дороже и не потерять в цене, мы строим модель машинного обучения и тренируем ее с помощью метода обучения с учителем. В результате чего после нескольких итераций получаем желаемый прогноз – 20</w:t>
      </w:r>
      <w:r w:rsidRPr="00162846">
        <w:t>$</w:t>
      </w:r>
      <w:r>
        <w:t xml:space="preserve"> (см </w:t>
      </w:r>
      <w:r w:rsidRPr="00EC6259">
        <w:rPr>
          <w:b/>
          <w:bCs/>
        </w:rPr>
        <w:t>рисунок 4</w:t>
      </w:r>
      <w:r w:rsidRPr="00EC6259">
        <w:rPr>
          <w:b/>
          <w:bCs/>
          <w:lang w:val="en-US"/>
        </w:rPr>
        <w:t>b</w:t>
      </w:r>
      <w:r w:rsidRPr="00EC6259">
        <w:t>)</w:t>
      </w:r>
    </w:p>
    <w:p w14:paraId="6F9952C5" w14:textId="77777777" w:rsidR="00DF1ED3" w:rsidRDefault="00DF1ED3" w:rsidP="00DF1ED3">
      <w:pPr>
        <w:jc w:val="center"/>
        <w:rPr>
          <w:lang w:val="en-US"/>
        </w:rPr>
      </w:pPr>
      <w:r>
        <w:rPr>
          <w:noProof/>
        </w:rPr>
        <w:lastRenderedPageBreak/>
        <mc:AlternateContent>
          <mc:Choice Requires="wps">
            <w:drawing>
              <wp:anchor distT="45720" distB="45720" distL="114300" distR="114300" simplePos="0" relativeHeight="251691008" behindDoc="0" locked="0" layoutInCell="1" allowOverlap="1" wp14:anchorId="314AEDE3" wp14:editId="2294ED0A">
                <wp:simplePos x="0" y="0"/>
                <wp:positionH relativeFrom="column">
                  <wp:posOffset>4800600</wp:posOffset>
                </wp:positionH>
                <wp:positionV relativeFrom="paragraph">
                  <wp:posOffset>-143652</wp:posOffset>
                </wp:positionV>
                <wp:extent cx="241300" cy="304800"/>
                <wp:effectExtent l="0" t="0" r="0" b="0"/>
                <wp:wrapNone/>
                <wp:docPr id="29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21A1F125" w14:textId="77777777" w:rsidR="00DF1ED3" w:rsidRPr="00570CF5" w:rsidRDefault="00DF1ED3" w:rsidP="00DF1ED3">
                            <w:r>
                              <w:rPr>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4AEDE3" id="_x0000_s1046" type="#_x0000_t202" style="position:absolute;left:0;text-align:left;margin-left:378pt;margin-top:-11.3pt;width:19pt;height:24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" filled="f" stroked="f">
                <v:textbox>
                  <w:txbxContent>
                    <w:p w14:paraId="21A1F125" w14:textId="77777777" w:rsidR="00DF1ED3" w:rsidRPr="00570CF5" w:rsidRDefault="00DF1ED3" w:rsidP="00DF1ED3">
                      <w:r>
                        <w:rPr>
                          <w:lang w:val="en-US"/>
                        </w:rPr>
                        <w:t>b</w:t>
                      </w:r>
                    </w:p>
                  </w:txbxContent>
                </v:textbox>
              </v:shape>
            </w:pict>
          </mc:Fallback>
        </mc:AlternateContent>
      </w:r>
      <w:r>
        <w:rPr>
          <w:noProof/>
        </w:rPr>
        <mc:AlternateContent>
          <mc:Choice Requires="wps">
            <w:drawing>
              <wp:anchor distT="45720" distB="45720" distL="114300" distR="114300" simplePos="0" relativeHeight="251689984" behindDoc="0" locked="0" layoutInCell="1" allowOverlap="1" wp14:anchorId="46566EBA" wp14:editId="7CE2A417">
                <wp:simplePos x="0" y="0"/>
                <wp:positionH relativeFrom="column">
                  <wp:posOffset>1535430</wp:posOffset>
                </wp:positionH>
                <wp:positionV relativeFrom="paragraph">
                  <wp:posOffset>-177825</wp:posOffset>
                </wp:positionV>
                <wp:extent cx="241300" cy="304800"/>
                <wp:effectExtent l="0" t="0" r="0" b="0"/>
                <wp:wrapNone/>
                <wp:docPr id="2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04800"/>
                        </a:xfrm>
                        <a:prstGeom prst="rect">
                          <a:avLst/>
                        </a:prstGeom>
                        <a:noFill/>
                        <a:ln w="9525">
                          <a:noFill/>
                          <a:miter lim="800000"/>
                          <a:headEnd/>
                          <a:tailEnd/>
                        </a:ln>
                      </wps:spPr>
                      <wps:txbx>
                        <w:txbxContent>
                          <w:p w14:paraId="5CACD714" w14:textId="77777777" w:rsidR="00DF1ED3" w:rsidRPr="007A2035" w:rsidRDefault="00DF1ED3" w:rsidP="00DF1ED3">
                            <w:pPr>
                              <w:rPr>
                                <w:lang w:val="en-US"/>
                              </w:rPr>
                            </w:pPr>
                            <w:r>
                              <w:rPr>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566EBA" id="_x0000_s1047" type="#_x0000_t202" style="position:absolute;left:0;text-align:left;margin-left:120.9pt;margin-top:-14pt;width:19pt;height:24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" filled="f" stroked="f">
                <v:textbox>
                  <w:txbxContent>
                    <w:p w14:paraId="5CACD714" w14:textId="77777777" w:rsidR="00DF1ED3" w:rsidRPr="007A2035" w:rsidRDefault="00DF1ED3" w:rsidP="00DF1ED3">
                      <w:pPr>
                        <w:rPr>
                          <w:lang w:val="en-US"/>
                        </w:rPr>
                      </w:pPr>
                      <w:r>
                        <w:rPr>
                          <w:lang w:val="en-US"/>
                        </w:rPr>
                        <w:t>a</w:t>
                      </w:r>
                    </w:p>
                  </w:txbxContent>
                </v:textbox>
              </v:shape>
            </w:pict>
          </mc:Fallback>
        </mc:AlternateContent>
      </w:r>
      <w:r w:rsidRPr="00BA28B7">
        <w:rPr>
          <w:noProof/>
          <w:lang w:val="en-US"/>
        </w:rPr>
        <w:drawing>
          <wp:inline distT="0" distB="0" distL="0" distR="0" wp14:anchorId="1DBE1459" wp14:editId="201F55E7">
            <wp:extent cx="3103074" cy="1920609"/>
            <wp:effectExtent l="0" t="0" r="2540" b="381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972"/>
                    <a:stretch/>
                  </pic:blipFill>
                  <pic:spPr bwMode="auto">
                    <a:xfrm>
                      <a:off x="0" y="0"/>
                      <a:ext cx="3236153" cy="2002977"/>
                    </a:xfrm>
                    <a:prstGeom prst="rect">
                      <a:avLst/>
                    </a:prstGeom>
                    <a:ln>
                      <a:noFill/>
                    </a:ln>
                    <a:extLst>
                      <a:ext uri="{53640926-AAD7-44D8-BBD7-CCE9431645EC}">
                        <a14:shadowObscured xmlns:a14="http://schemas.microsoft.com/office/drawing/2010/main"/>
                      </a:ext>
                    </a:extLst>
                  </pic:spPr>
                </pic:pic>
              </a:graphicData>
            </a:graphic>
          </wp:inline>
        </w:drawing>
      </w:r>
      <w:r w:rsidRPr="001A6CAE">
        <w:rPr>
          <w:noProof/>
        </w:rPr>
        <w:drawing>
          <wp:inline distT="0" distB="0" distL="0" distR="0" wp14:anchorId="6D2F41E7" wp14:editId="49002398">
            <wp:extent cx="2734764" cy="1972557"/>
            <wp:effectExtent l="0" t="0" r="8890" b="889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63189" cy="1993059"/>
                    </a:xfrm>
                    <a:prstGeom prst="rect">
                      <a:avLst/>
                    </a:prstGeom>
                  </pic:spPr>
                </pic:pic>
              </a:graphicData>
            </a:graphic>
          </wp:inline>
        </w:drawing>
      </w:r>
    </w:p>
    <w:p w14:paraId="68094A26" w14:textId="77777777" w:rsidR="00DF1ED3" w:rsidRDefault="00DF1ED3" w:rsidP="00DF1ED3">
      <w:pPr>
        <w:spacing w:after="0"/>
        <w:jc w:val="center"/>
        <w:rPr>
          <w:b/>
          <w:bCs/>
        </w:rPr>
      </w:pPr>
      <w:r w:rsidRPr="00570CF5">
        <w:rPr>
          <w:b/>
          <w:bCs/>
        </w:rPr>
        <w:t xml:space="preserve">Рисунок 4 </w:t>
      </w:r>
      <w:r>
        <w:rPr>
          <w:b/>
          <w:bCs/>
        </w:rPr>
        <w:t>–</w:t>
      </w:r>
      <w:r w:rsidRPr="00570CF5">
        <w:rPr>
          <w:b/>
          <w:bCs/>
        </w:rPr>
        <w:t xml:space="preserve"> </w:t>
      </w:r>
      <w:r>
        <w:rPr>
          <w:b/>
          <w:bCs/>
        </w:rPr>
        <w:t>Пример использования линейной регрессии</w:t>
      </w:r>
    </w:p>
    <w:p w14:paraId="476E73F0" w14:textId="77777777" w:rsidR="00DF1ED3" w:rsidRDefault="00DF1ED3" w:rsidP="00DF1ED3">
      <w:pPr>
        <w:spacing w:after="0"/>
        <w:jc w:val="center"/>
      </w:pPr>
      <w:r>
        <w:rPr>
          <w:b/>
          <w:bCs/>
          <w:lang w:val="en-US"/>
        </w:rPr>
        <w:t>a</w:t>
      </w:r>
      <w:r w:rsidRPr="00570CF5">
        <w:rPr>
          <w:b/>
          <w:bCs/>
        </w:rPr>
        <w:t xml:space="preserve"> </w:t>
      </w:r>
      <w:r>
        <w:rPr>
          <w:b/>
          <w:bCs/>
        </w:rPr>
        <w:t>–</w:t>
      </w:r>
      <w:r w:rsidRPr="00570CF5">
        <w:rPr>
          <w:b/>
          <w:bCs/>
        </w:rPr>
        <w:t xml:space="preserve"> </w:t>
      </w:r>
      <w:r>
        <w:t>стоимость соседних квартир</w:t>
      </w:r>
      <w:r w:rsidRPr="00570CF5">
        <w:t>;</w:t>
      </w:r>
      <w:r>
        <w:t xml:space="preserve"> </w:t>
      </w:r>
      <w:r>
        <w:rPr>
          <w:b/>
          <w:bCs/>
          <w:lang w:val="en-US"/>
        </w:rPr>
        <w:t>b</w:t>
      </w:r>
      <w:r w:rsidRPr="00570CF5">
        <w:rPr>
          <w:b/>
          <w:bCs/>
        </w:rPr>
        <w:t xml:space="preserve"> </w:t>
      </w:r>
      <w:r>
        <w:rPr>
          <w:b/>
          <w:bCs/>
        </w:rPr>
        <w:t>–</w:t>
      </w:r>
      <w:r w:rsidRPr="00570CF5">
        <w:rPr>
          <w:b/>
          <w:bCs/>
        </w:rPr>
        <w:t xml:space="preserve"> </w:t>
      </w:r>
      <w:r>
        <w:t xml:space="preserve">прогнозирование стоимости квартиры </w:t>
      </w:r>
    </w:p>
    <w:p w14:paraId="736299BF" w14:textId="77777777" w:rsidR="00DF1ED3" w:rsidRPr="00DF1ED3" w:rsidRDefault="00DF1ED3" w:rsidP="00DF1ED3">
      <w:pPr>
        <w:spacing w:after="0"/>
        <w:jc w:val="center"/>
      </w:pPr>
    </w:p>
    <w:p w14:paraId="28B1333E" w14:textId="77777777" w:rsidR="00DF1ED3" w:rsidRPr="00CC5C6E" w:rsidRDefault="00DF1ED3" w:rsidP="00DF1ED3">
      <w:pPr>
        <w:spacing w:after="0" w:line="360" w:lineRule="auto"/>
        <w:ind w:firstLine="708"/>
        <w:jc w:val="both"/>
      </w:pPr>
      <w:r>
        <w:t xml:space="preserve">Конечно, данную задачу можно решить и другими способами, не прибегая к машинному обучению, однако для нас это самый простой и наглядный пример того, как происходит процесс предсказания. </w:t>
      </w:r>
    </w:p>
    <w:p w14:paraId="310798EE" w14:textId="77777777" w:rsidR="00DF1ED3" w:rsidRPr="001E261C" w:rsidRDefault="00DF1ED3" w:rsidP="00DF1ED3">
      <w:pPr>
        <w:spacing w:after="0" w:line="360" w:lineRule="auto"/>
        <w:ind w:firstLine="708"/>
        <w:jc w:val="both"/>
      </w:pPr>
      <w:r>
        <w:t>Отлично, т</w:t>
      </w:r>
      <w:r w:rsidRPr="00AA584C">
        <w:t xml:space="preserve">еперь после того, как </w:t>
      </w:r>
      <w:r>
        <w:t>м</w:t>
      </w:r>
      <w:r w:rsidRPr="00AA584C">
        <w:t xml:space="preserve">ы </w:t>
      </w:r>
      <w:r>
        <w:t>познакомились с общей идеей,</w:t>
      </w:r>
      <w:r w:rsidRPr="00AA584C">
        <w:t xml:space="preserve"> будем ее детализировать. Пока что все на чем основывалась наша модель это аффинное уравнение прямой </w:t>
      </w:r>
      <w:r w:rsidRPr="00AA584C">
        <w:rPr>
          <w:lang w:val="en-US"/>
        </w:rPr>
        <w:t>y</w:t>
      </w:r>
      <w:r w:rsidRPr="00AA584C">
        <w:t xml:space="preserve"> = </w:t>
      </w:r>
      <w:proofErr w:type="spellStart"/>
      <w:r w:rsidRPr="00AA584C">
        <w:rPr>
          <w:lang w:val="en-US"/>
        </w:rPr>
        <w:t>kx</w:t>
      </w:r>
      <w:proofErr w:type="spellEnd"/>
      <w:r w:rsidRPr="00AA584C">
        <w:t xml:space="preserve"> + </w:t>
      </w:r>
      <w:r w:rsidRPr="00AA584C">
        <w:rPr>
          <w:lang w:val="en-US"/>
        </w:rPr>
        <w:t>b</w:t>
      </w:r>
      <w:r w:rsidRPr="00AA584C">
        <w:t xml:space="preserve"> и </w:t>
      </w:r>
      <w:r>
        <w:t xml:space="preserve">по большому счету </w:t>
      </w:r>
      <w:r w:rsidRPr="00AA584C">
        <w:t xml:space="preserve">все что мы делали это наклоняли прямую или двигали ее вверх </w:t>
      </w:r>
      <w:r>
        <w:t>и</w:t>
      </w:r>
      <w:r w:rsidRPr="00AA584C">
        <w:t xml:space="preserve"> вниз,</w:t>
      </w:r>
      <w:r>
        <w:t xml:space="preserve"> до тех пор, пока ошибка не становилась минимальной</w:t>
      </w:r>
      <w:r w:rsidRPr="00AA584C">
        <w:t xml:space="preserve">. </w:t>
      </w:r>
      <w:r>
        <w:t xml:space="preserve">То есть просто изменяли </w:t>
      </w:r>
      <w:r>
        <w:rPr>
          <w:lang w:val="en-US"/>
        </w:rPr>
        <w:t>k</w:t>
      </w:r>
      <w:r w:rsidRPr="001E261C">
        <w:t xml:space="preserve"> </w:t>
      </w:r>
      <w:r>
        <w:t xml:space="preserve">и </w:t>
      </w:r>
      <w:r>
        <w:rPr>
          <w:lang w:val="en-US"/>
        </w:rPr>
        <w:t>b</w:t>
      </w:r>
      <w:r w:rsidRPr="001E261C">
        <w:t>.</w:t>
      </w:r>
    </w:p>
    <w:p w14:paraId="0B82C046" w14:textId="77777777" w:rsidR="00DF1ED3" w:rsidRDefault="00DF1ED3" w:rsidP="00DF1ED3">
      <w:pPr>
        <w:spacing w:after="0" w:line="360" w:lineRule="auto"/>
        <w:ind w:firstLine="708"/>
        <w:jc w:val="both"/>
      </w:pPr>
      <w:r w:rsidRPr="00AA584C">
        <w:t xml:space="preserve">В общем случае параметры, которые мы изменяем для корректировки модели называются </w:t>
      </w:r>
      <w:r w:rsidRPr="0001155E">
        <w:t>весами</w:t>
      </w:r>
      <w:r w:rsidRPr="00AA584C">
        <w:t xml:space="preserve">. </w:t>
      </w:r>
      <w:r w:rsidRPr="0001155E">
        <w:rPr>
          <w:b/>
          <w:bCs/>
        </w:rPr>
        <w:t>Вес</w:t>
      </w:r>
      <w:r>
        <w:rPr>
          <w:b/>
          <w:bCs/>
        </w:rPr>
        <w:t xml:space="preserve"> </w:t>
      </w:r>
      <w:r w:rsidRPr="00AA584C">
        <w:t>(</w:t>
      </w:r>
      <w:proofErr w:type="spellStart"/>
      <w:r w:rsidRPr="00AA584C">
        <w:t>weights</w:t>
      </w:r>
      <w:proofErr w:type="spellEnd"/>
      <w:r w:rsidRPr="00AA584C">
        <w:t>)</w:t>
      </w:r>
      <w:r>
        <w:t xml:space="preserve"> – это параметр, который определяет, насколько сильно тот или иной фактор влияет на результат. И его действительно в буквальном смысле можно воспринимать как что такое тяжелое, весомое, значимое. </w:t>
      </w:r>
    </w:p>
    <w:p w14:paraId="321700CB" w14:textId="77777777" w:rsidR="00DF1ED3" w:rsidRPr="00C06E9A" w:rsidRDefault="00DF1ED3" w:rsidP="00DF1ED3">
      <w:pPr>
        <w:spacing w:after="0" w:line="360" w:lineRule="auto"/>
        <w:ind w:firstLine="708"/>
        <w:jc w:val="both"/>
      </w:pPr>
      <w:r>
        <w:t>Для того чтобы вы прочувствовали данный термин вернемся, к примеру с квартирами. В реальной жизни стоимость квартиры зависит от большого числа факторов</w:t>
      </w:r>
      <w:r w:rsidRPr="001F06EB">
        <w:t>:</w:t>
      </w:r>
      <w:r>
        <w:t xml:space="preserve"> это и ремонт, и квадратура, и местоположение, и этаж, и расстояние до метро, и наличие парковки и много чего еще. Следовательно, нам нужна такая модель, которая будет зависеть от нескольких величин, причем влияние этих величин может быть разным. Подумайте о том, как это можно осуществить?</w:t>
      </w:r>
    </w:p>
    <w:p w14:paraId="37862A89" w14:textId="77777777" w:rsidR="00DF1ED3" w:rsidRPr="008F6973" w:rsidRDefault="00DF1ED3" w:rsidP="00DF1ED3">
      <w:pPr>
        <w:spacing w:line="360" w:lineRule="auto"/>
        <w:ind w:firstLine="708"/>
        <w:jc w:val="both"/>
      </w:pPr>
      <w:r>
        <w:lastRenderedPageBreak/>
        <w:t xml:space="preserve">Если вы подумали и не догадались вот вам подсказка. Сейчас наше уравнение имеет вид </w:t>
      </w:r>
      <w:r>
        <w:rPr>
          <w:lang w:val="en-US"/>
        </w:rPr>
        <w:t>y</w:t>
      </w:r>
      <w:r w:rsidRPr="00DF7BB9">
        <w:t xml:space="preserve"> = </w:t>
      </w:r>
      <w:proofErr w:type="spellStart"/>
      <w:r>
        <w:rPr>
          <w:lang w:val="en-US"/>
        </w:rPr>
        <w:t>kx</w:t>
      </w:r>
      <w:proofErr w:type="spellEnd"/>
      <w:r w:rsidRPr="00DF7BB9">
        <w:t xml:space="preserve"> + </w:t>
      </w:r>
      <w:r>
        <w:rPr>
          <w:lang w:val="en-US"/>
        </w:rPr>
        <w:t>b</w:t>
      </w:r>
      <w:r>
        <w:t xml:space="preserve"> и в нем учитывается только расстояние до метро. Допустим мы хотим учитывать еще и размер квартиры, ее квадратуру. Для этого мы прибавим к нашему уравнению еще одну переменную, умноженную на коэффициент. В результате чего получим следующую запись</w:t>
      </w:r>
      <w:r w:rsidRPr="008F6973">
        <w:t>:</w:t>
      </w:r>
    </w:p>
    <w:p w14:paraId="311AABDA" w14:textId="77777777" w:rsidR="00DF1ED3" w:rsidRDefault="00DF1ED3" w:rsidP="00DF1ED3">
      <w:pPr>
        <w:spacing w:line="360" w:lineRule="auto"/>
        <w:ind w:firstLine="708"/>
        <w:jc w:val="center"/>
      </w:pPr>
      <w:r w:rsidRPr="002A7497">
        <w:rPr>
          <w:position w:val="-12"/>
        </w:rPr>
        <w:object w:dxaOrig="1760" w:dyaOrig="360" w14:anchorId="661EAF03">
          <v:shape id="_x0000_i1039" type="#_x0000_t75" style="width:124.75pt;height:25.95pt" o:ole="">
            <v:imagedata r:id="rId45" o:title=""/>
          </v:shape>
          <o:OLEObject Type="Embed" ProgID="Equation.DSMT4" ShapeID="_x0000_i1039" DrawAspect="Content" ObjectID="_1790539791" r:id="rId46"/>
        </w:object>
      </w:r>
    </w:p>
    <w:p w14:paraId="673F9B1E" w14:textId="77777777" w:rsidR="00DF1ED3" w:rsidRDefault="00DF1ED3" w:rsidP="00DF1ED3">
      <w:pPr>
        <w:spacing w:line="360" w:lineRule="auto"/>
        <w:ind w:firstLine="708"/>
        <w:jc w:val="both"/>
      </w:pPr>
      <w:r>
        <w:t xml:space="preserve">Регулируя параметры </w:t>
      </w:r>
      <w:r>
        <w:rPr>
          <w:lang w:val="en-US"/>
        </w:rPr>
        <w:t>k</w:t>
      </w:r>
      <w:r w:rsidRPr="00A3213F">
        <w:rPr>
          <w:vertAlign w:val="subscript"/>
        </w:rPr>
        <w:t>1</w:t>
      </w:r>
      <w:r w:rsidRPr="005F17F7">
        <w:t xml:space="preserve"> </w:t>
      </w:r>
      <w:r>
        <w:t xml:space="preserve">и </w:t>
      </w:r>
      <w:r>
        <w:rPr>
          <w:lang w:val="en-US"/>
        </w:rPr>
        <w:t>k</w:t>
      </w:r>
      <w:r w:rsidRPr="00A3213F">
        <w:rPr>
          <w:vertAlign w:val="subscript"/>
        </w:rPr>
        <w:t>2</w:t>
      </w:r>
      <w:r w:rsidRPr="005F17F7">
        <w:t xml:space="preserve">, </w:t>
      </w:r>
      <w:r>
        <w:t>мы можем изменять значимость того или иного свойства квартиры, например</w:t>
      </w:r>
      <w:r w:rsidRPr="00E715F7">
        <w:t>:</w:t>
      </w:r>
      <w:r>
        <w:t xml:space="preserve"> цена квартиры = 100 ед., мы понимаем, что она в большей мере зависит от квадратуры</w:t>
      </w:r>
      <w:r w:rsidRPr="005F17F7">
        <w:t xml:space="preserve"> (</w:t>
      </w:r>
      <w:r>
        <w:rPr>
          <w:lang w:val="en-US"/>
        </w:rPr>
        <w:t>x</w:t>
      </w:r>
      <w:r w:rsidRPr="00A3213F">
        <w:rPr>
          <w:vertAlign w:val="subscript"/>
        </w:rPr>
        <w:t>1</w:t>
      </w:r>
      <w:r w:rsidRPr="005F17F7">
        <w:t>)</w:t>
      </w:r>
      <w:r>
        <w:t xml:space="preserve"> нежели чем от расстояния до метро</w:t>
      </w:r>
      <w:r w:rsidRPr="005F17F7">
        <w:t xml:space="preserve"> (</w:t>
      </w:r>
      <w:r>
        <w:rPr>
          <w:lang w:val="en-US"/>
        </w:rPr>
        <w:t>x</w:t>
      </w:r>
      <w:r w:rsidRPr="00A3213F">
        <w:rPr>
          <w:vertAlign w:val="subscript"/>
        </w:rPr>
        <w:t>2</w:t>
      </w:r>
      <w:r w:rsidRPr="005F17F7">
        <w:t>)</w:t>
      </w:r>
      <w:r>
        <w:t xml:space="preserve">, тогда мы можем настроить наши веса </w:t>
      </w:r>
      <w:r>
        <w:rPr>
          <w:lang w:val="en-US"/>
        </w:rPr>
        <w:t>k</w:t>
      </w:r>
      <w:r w:rsidRPr="00A3213F">
        <w:rPr>
          <w:vertAlign w:val="subscript"/>
        </w:rPr>
        <w:t>1</w:t>
      </w:r>
      <w:r w:rsidRPr="005F17F7">
        <w:t xml:space="preserve"> </w:t>
      </w:r>
      <w:r>
        <w:t xml:space="preserve">и </w:t>
      </w:r>
      <w:r>
        <w:rPr>
          <w:lang w:val="en-US"/>
        </w:rPr>
        <w:t>k</w:t>
      </w:r>
      <w:r w:rsidRPr="00A3213F">
        <w:rPr>
          <w:vertAlign w:val="subscript"/>
        </w:rPr>
        <w:t>2</w:t>
      </w:r>
      <w:r w:rsidRPr="005F17F7">
        <w:t xml:space="preserve"> </w:t>
      </w:r>
      <w:r>
        <w:t xml:space="preserve">таким образом, чтобы значимость </w:t>
      </w:r>
      <w:r>
        <w:rPr>
          <w:lang w:val="en-US"/>
        </w:rPr>
        <w:t>x</w:t>
      </w:r>
      <w:r w:rsidRPr="00A3213F">
        <w:rPr>
          <w:vertAlign w:val="subscript"/>
        </w:rPr>
        <w:t>1</w:t>
      </w:r>
      <w:r w:rsidRPr="005F17F7">
        <w:t xml:space="preserve"> </w:t>
      </w:r>
      <w:r>
        <w:t xml:space="preserve">была больше, чем </w:t>
      </w:r>
      <w:r>
        <w:rPr>
          <w:lang w:val="en-US"/>
        </w:rPr>
        <w:t>x</w:t>
      </w:r>
      <w:r w:rsidRPr="00A3213F">
        <w:rPr>
          <w:vertAlign w:val="subscript"/>
        </w:rPr>
        <w:t>2</w:t>
      </w:r>
      <w:r w:rsidRPr="005F17F7">
        <w:t>:</w:t>
      </w:r>
    </w:p>
    <w:p w14:paraId="0E2EAE56" w14:textId="77777777" w:rsidR="00DF1ED3" w:rsidRDefault="00DF1ED3" w:rsidP="00DF1ED3">
      <w:pPr>
        <w:spacing w:after="0"/>
        <w:jc w:val="both"/>
      </w:pPr>
      <w:r>
        <w:t xml:space="preserve">                                             </w:t>
      </w:r>
      <w:r>
        <w:rPr>
          <w:lang w:val="en-US"/>
        </w:rPr>
        <w:t>y</w:t>
      </w:r>
      <w:r w:rsidRPr="005F17F7">
        <w:t xml:space="preserve"> </w:t>
      </w:r>
      <w:r>
        <w:t xml:space="preserve"> </w:t>
      </w:r>
      <w:r w:rsidRPr="00A4325C">
        <w:t xml:space="preserve">  </w:t>
      </w:r>
      <w:r w:rsidRPr="005F17F7">
        <w:t xml:space="preserve"> </w:t>
      </w:r>
      <w:r>
        <w:t xml:space="preserve"> </w:t>
      </w:r>
      <w:r w:rsidRPr="000C6C04">
        <w:rPr>
          <w:b/>
          <w:bCs/>
          <w:lang w:val="en-US"/>
        </w:rPr>
        <w:t>k</w:t>
      </w:r>
      <w:r w:rsidRPr="000C6C04">
        <w:rPr>
          <w:b/>
          <w:bCs/>
          <w:vertAlign w:val="subscript"/>
        </w:rPr>
        <w:t>1</w:t>
      </w:r>
      <w:r>
        <w:rPr>
          <w:vertAlign w:val="subscript"/>
        </w:rPr>
        <w:t xml:space="preserve">  </w:t>
      </w:r>
      <w:r w:rsidRPr="00A4325C">
        <w:rPr>
          <w:vertAlign w:val="subscript"/>
        </w:rPr>
        <w:t xml:space="preserve">       </w:t>
      </w:r>
      <w:r>
        <w:rPr>
          <w:lang w:val="en-US"/>
        </w:rPr>
        <w:t>x</w:t>
      </w:r>
      <w:r w:rsidRPr="005F17F7">
        <w:rPr>
          <w:vertAlign w:val="subscript"/>
        </w:rPr>
        <w:t>1</w:t>
      </w:r>
      <w:r w:rsidRPr="00A4325C">
        <w:t xml:space="preserve">     </w:t>
      </w:r>
      <w:r w:rsidRPr="000C6C04">
        <w:rPr>
          <w:b/>
          <w:bCs/>
          <w:lang w:val="en-US"/>
        </w:rPr>
        <w:t>k</w:t>
      </w:r>
      <w:r w:rsidRPr="000C6C04">
        <w:rPr>
          <w:b/>
          <w:bCs/>
          <w:vertAlign w:val="subscript"/>
        </w:rPr>
        <w:t>2</w:t>
      </w:r>
      <w:r>
        <w:rPr>
          <w:vertAlign w:val="subscript"/>
        </w:rPr>
        <w:t xml:space="preserve">   </w:t>
      </w:r>
      <w:r w:rsidRPr="00A4325C">
        <w:rPr>
          <w:vertAlign w:val="subscript"/>
        </w:rPr>
        <w:t xml:space="preserve">      </w:t>
      </w:r>
      <w:r>
        <w:rPr>
          <w:lang w:val="en-US"/>
        </w:rPr>
        <w:t>x</w:t>
      </w:r>
      <w:r w:rsidRPr="005F17F7">
        <w:rPr>
          <w:vertAlign w:val="subscript"/>
        </w:rPr>
        <w:t>2</w:t>
      </w:r>
      <w:r w:rsidRPr="005F17F7">
        <w:t xml:space="preserve"> </w:t>
      </w:r>
      <w:r w:rsidRPr="00A4325C">
        <w:t xml:space="preserve">   </w:t>
      </w:r>
      <w:r>
        <w:rPr>
          <w:lang w:val="en-US"/>
        </w:rPr>
        <w:t>b</w:t>
      </w:r>
    </w:p>
    <w:p w14:paraId="2FE2C3F4" w14:textId="77777777" w:rsidR="00DF1ED3" w:rsidRPr="00A4325C" w:rsidRDefault="00DF1ED3" w:rsidP="00DF1ED3">
      <w:pPr>
        <w:spacing w:line="360" w:lineRule="auto"/>
        <w:jc w:val="center"/>
      </w:pPr>
      <w:r w:rsidRPr="00AC251D">
        <w:t xml:space="preserve">100 = </w:t>
      </w:r>
      <w:r w:rsidRPr="00AC251D">
        <w:rPr>
          <w:b/>
          <w:bCs/>
        </w:rPr>
        <w:t>0,8</w:t>
      </w:r>
      <w:r>
        <w:rPr>
          <w:b/>
          <w:bCs/>
        </w:rPr>
        <w:t xml:space="preserve"> </w:t>
      </w:r>
      <w:r w:rsidRPr="00AC251D">
        <w:t>*</w:t>
      </w:r>
      <w:r>
        <w:t xml:space="preserve"> </w:t>
      </w:r>
      <w:r w:rsidRPr="00AC251D">
        <w:t xml:space="preserve">90 + </w:t>
      </w:r>
      <w:r w:rsidRPr="00AC251D">
        <w:rPr>
          <w:b/>
          <w:bCs/>
        </w:rPr>
        <w:t>0,1</w:t>
      </w:r>
      <w:r>
        <w:rPr>
          <w:b/>
          <w:bCs/>
        </w:rPr>
        <w:t xml:space="preserve"> </w:t>
      </w:r>
      <w:r w:rsidRPr="00AC251D">
        <w:t>*</w:t>
      </w:r>
      <w:r>
        <w:t xml:space="preserve"> </w:t>
      </w:r>
      <w:r w:rsidRPr="00A4325C">
        <w:t>70</w:t>
      </w:r>
      <w:r w:rsidRPr="00AC251D">
        <w:t xml:space="preserve"> + </w:t>
      </w:r>
      <w:r w:rsidRPr="00A4325C">
        <w:t>21</w:t>
      </w:r>
    </w:p>
    <w:p w14:paraId="29842FA6" w14:textId="77777777" w:rsidR="00DF1ED3" w:rsidRDefault="00DF1ED3" w:rsidP="00DF1ED3">
      <w:pPr>
        <w:spacing w:after="0" w:line="360" w:lineRule="auto"/>
        <w:jc w:val="both"/>
      </w:pPr>
      <w:r w:rsidRPr="00AC251D">
        <w:tab/>
      </w:r>
      <w:r>
        <w:t xml:space="preserve">Отлично! у нас получилось создать уравнение, которое помогает учитывать еще один параметр. Теперь посмотрим на него со стороны математики. Это </w:t>
      </w:r>
      <w:r>
        <w:rPr>
          <w:lang w:val="en-US"/>
        </w:rPr>
        <w:t>y</w:t>
      </w:r>
      <w:r w:rsidRPr="005F17F7">
        <w:t xml:space="preserve"> = </w:t>
      </w:r>
      <w:r>
        <w:rPr>
          <w:lang w:val="en-US"/>
        </w:rPr>
        <w:t>k</w:t>
      </w:r>
      <w:r w:rsidRPr="005F17F7">
        <w:rPr>
          <w:vertAlign w:val="subscript"/>
        </w:rPr>
        <w:t>1</w:t>
      </w:r>
      <w:r>
        <w:rPr>
          <w:lang w:val="en-US"/>
        </w:rPr>
        <w:t>x</w:t>
      </w:r>
      <w:r w:rsidRPr="005F17F7">
        <w:rPr>
          <w:vertAlign w:val="subscript"/>
        </w:rPr>
        <w:t>1</w:t>
      </w:r>
      <w:r w:rsidRPr="005F17F7">
        <w:t xml:space="preserve"> + </w:t>
      </w:r>
      <w:r>
        <w:rPr>
          <w:lang w:val="en-US"/>
        </w:rPr>
        <w:t>k</w:t>
      </w:r>
      <w:r w:rsidRPr="005F17F7">
        <w:rPr>
          <w:vertAlign w:val="subscript"/>
        </w:rPr>
        <w:t>2</w:t>
      </w:r>
      <w:r>
        <w:rPr>
          <w:lang w:val="en-US"/>
        </w:rPr>
        <w:t>x</w:t>
      </w:r>
      <w:r w:rsidRPr="005F17F7">
        <w:rPr>
          <w:vertAlign w:val="subscript"/>
        </w:rPr>
        <w:t>2</w:t>
      </w:r>
      <w:r w:rsidRPr="005F17F7">
        <w:t xml:space="preserve"> + </w:t>
      </w:r>
      <w:r>
        <w:rPr>
          <w:lang w:val="en-US"/>
        </w:rPr>
        <w:t>b</w:t>
      </w:r>
      <w:r>
        <w:t xml:space="preserve"> уже никакое не уравнение прямой. Тогда что это такое мы получили? </w:t>
      </w:r>
    </w:p>
    <w:p w14:paraId="4F24BC22" w14:textId="77777777" w:rsidR="00DF1ED3" w:rsidRDefault="00DF1ED3" w:rsidP="00DF1ED3">
      <w:pPr>
        <w:spacing w:after="0" w:line="360" w:lineRule="auto"/>
        <w:ind w:firstLine="708"/>
        <w:jc w:val="both"/>
      </w:pPr>
      <w:r>
        <w:t>Любители линейной алгебры уже наверно догадались</w:t>
      </w:r>
      <w:r w:rsidRPr="00BE50F2">
        <w:t>,</w:t>
      </w:r>
      <w:r>
        <w:t xml:space="preserve"> для всех остальных поясняю, это уравнение плоскости. Но как оно связанно с нашей задачей?</w:t>
      </w:r>
    </w:p>
    <w:p w14:paraId="4F525378" w14:textId="77777777" w:rsidR="00DF1ED3" w:rsidRDefault="00DF1ED3" w:rsidP="00DF1ED3">
      <w:pPr>
        <w:spacing w:after="0" w:line="360" w:lineRule="auto"/>
        <w:jc w:val="both"/>
      </w:pPr>
      <w:r>
        <w:tab/>
      </w:r>
      <w:r w:rsidRPr="005457A1">
        <w:rPr>
          <w:i/>
          <w:iCs/>
        </w:rPr>
        <w:t>Важный момент</w:t>
      </w:r>
      <w:r w:rsidRPr="005457A1">
        <w:t xml:space="preserve">: </w:t>
      </w:r>
      <w:r>
        <w:t xml:space="preserve">когда мы добавили в наше уравнение еще одно свойство, мы перешли из двумерного представления в трехмерное. Теперь наше облако точек находится как бы в </w:t>
      </w:r>
      <w:r w:rsidRPr="005457A1">
        <w:t>3</w:t>
      </w:r>
      <w:r>
        <w:rPr>
          <w:lang w:val="en-US"/>
        </w:rPr>
        <w:t>D</w:t>
      </w:r>
      <w:r w:rsidRPr="005457A1">
        <w:t xml:space="preserve"> </w:t>
      </w:r>
      <w:r>
        <w:t xml:space="preserve">пространстве. А уравнение прямой с помощью которой мы решали задачу регрессии превратилось в уравнение плоскости. Теперь, мы будем настраивать модель путем изменения положения плоскости в пространстве, также наклоняя ее и двигая вверх и вниз. </w:t>
      </w:r>
    </w:p>
    <w:p w14:paraId="24590ABF" w14:textId="77777777" w:rsidR="00DF1ED3" w:rsidRDefault="00DF1ED3" w:rsidP="00DF1ED3">
      <w:pPr>
        <w:spacing w:after="0" w:line="360" w:lineRule="auto"/>
        <w:jc w:val="both"/>
        <w:sectPr w:rsidR="00DF1ED3" w:rsidSect="000676BD">
          <w:pgSz w:w="11906" w:h="16838" w:code="9"/>
          <w:pgMar w:top="1134" w:right="850" w:bottom="1134" w:left="1701" w:header="709" w:footer="709" w:gutter="0"/>
          <w:cols w:space="708"/>
          <w:docGrid w:linePitch="381"/>
        </w:sectPr>
      </w:pPr>
      <w:r>
        <w:tab/>
        <w:t>Добавив еще одно свойство, мы перейдем в 4</w:t>
      </w:r>
      <w:r>
        <w:rPr>
          <w:lang w:val="en-US"/>
        </w:rPr>
        <w:t>D</w:t>
      </w:r>
      <w:r>
        <w:t>, еще одно в 5</w:t>
      </w:r>
      <w:r>
        <w:rPr>
          <w:lang w:val="en-US"/>
        </w:rPr>
        <w:t>D</w:t>
      </w:r>
      <w:r w:rsidRPr="00B46D34">
        <w:t xml:space="preserve"> </w:t>
      </w:r>
      <w:r>
        <w:t>и так далее. В результате чего получим вот такое уравнение</w:t>
      </w:r>
      <w:r w:rsidRPr="005457A1">
        <w:t>:</w:t>
      </w:r>
    </w:p>
    <w:p w14:paraId="06FE074C" w14:textId="77777777" w:rsidR="00DF1ED3" w:rsidRDefault="00DF1ED3" w:rsidP="00DF1ED3">
      <w:pPr>
        <w:spacing w:after="0" w:line="360" w:lineRule="auto"/>
        <w:jc w:val="center"/>
      </w:pPr>
      <w:r w:rsidRPr="002A7497">
        <w:rPr>
          <w:position w:val="-12"/>
        </w:rPr>
        <w:object w:dxaOrig="4040" w:dyaOrig="360" w14:anchorId="422CE074">
          <v:shape id="_x0000_i1040" type="#_x0000_t75" style="width:223.55pt;height:24.3pt" o:ole="">
            <v:imagedata r:id="rId47" o:title=""/>
          </v:shape>
          <o:OLEObject Type="Embed" ProgID="Equation.DSMT4" ShapeID="_x0000_i1040" DrawAspect="Content" ObjectID="_1790539792" r:id="rId48"/>
        </w:object>
      </w:r>
    </w:p>
    <w:p w14:paraId="5A6AB424" w14:textId="77777777" w:rsidR="00DF1ED3" w:rsidRDefault="00DF1ED3" w:rsidP="00DF1ED3">
      <w:pPr>
        <w:spacing w:after="0" w:line="360" w:lineRule="auto"/>
        <w:jc w:val="center"/>
      </w:pPr>
      <w:r w:rsidRPr="002A7497">
        <w:rPr>
          <w:position w:val="-28"/>
        </w:rPr>
        <w:object w:dxaOrig="1420" w:dyaOrig="680" w14:anchorId="4EAB9E3A">
          <v:shape id="_x0000_i1041" type="#_x0000_t75" style="width:103.8pt;height:50.25pt" o:ole="">
            <v:imagedata r:id="rId49" o:title=""/>
          </v:shape>
          <o:OLEObject Type="Embed" ProgID="Equation.DSMT4" ShapeID="_x0000_i1041" DrawAspect="Content" ObjectID="_1790539793" r:id="rId50"/>
        </w:object>
      </w:r>
    </w:p>
    <w:p w14:paraId="4A8DB87F" w14:textId="77777777" w:rsidR="00DF1ED3" w:rsidRDefault="00DF1ED3" w:rsidP="00DF1ED3">
      <w:pPr>
        <w:spacing w:after="0" w:line="360" w:lineRule="auto"/>
        <w:ind w:firstLine="708"/>
        <w:jc w:val="both"/>
      </w:pPr>
      <w:r>
        <w:t xml:space="preserve">Это уравнение называется </w:t>
      </w:r>
      <w:r w:rsidRPr="00ED6610">
        <w:rPr>
          <w:b/>
          <w:bCs/>
        </w:rPr>
        <w:t>моделью линейной регрессии</w:t>
      </w:r>
      <w:r>
        <w:t xml:space="preserve"> и обычно оно переписывается в такой вид</w:t>
      </w:r>
      <w:r w:rsidRPr="00ED6610">
        <w:t>:</w:t>
      </w:r>
    </w:p>
    <w:p w14:paraId="39EBBDCC" w14:textId="77777777" w:rsidR="00DF1ED3" w:rsidRDefault="00DF1ED3" w:rsidP="00DF1ED3">
      <w:pPr>
        <w:spacing w:after="0" w:line="360" w:lineRule="auto"/>
        <w:jc w:val="center"/>
      </w:pPr>
      <w:r w:rsidRPr="002A7497">
        <w:rPr>
          <w:position w:val="-28"/>
        </w:rPr>
        <w:object w:dxaOrig="1900" w:dyaOrig="680" w14:anchorId="28E1F9FA">
          <v:shape id="_x0000_i1042" type="#_x0000_t75" style="width:127.25pt;height:45.2pt" o:ole="">
            <v:imagedata r:id="rId51" o:title=""/>
          </v:shape>
          <o:OLEObject Type="Embed" ProgID="Equation.DSMT4" ShapeID="_x0000_i1042" DrawAspect="Content" ObjectID="_1790539794" r:id="rId52"/>
        </w:object>
      </w:r>
    </w:p>
    <w:p w14:paraId="23DD16E6" w14:textId="77777777" w:rsidR="00DF1ED3" w:rsidRPr="00ED6610" w:rsidRDefault="00DF1ED3" w:rsidP="00DF1ED3">
      <w:pPr>
        <w:spacing w:line="360" w:lineRule="auto"/>
      </w:pPr>
      <w:r>
        <w:tab/>
        <w:t xml:space="preserve">где </w:t>
      </w:r>
      <w:r>
        <w:rPr>
          <w:lang w:val="en-US"/>
        </w:rPr>
        <w:t>W</w:t>
      </w:r>
      <w:r w:rsidRPr="00ED6610">
        <w:rPr>
          <w:vertAlign w:val="subscript"/>
        </w:rPr>
        <w:t xml:space="preserve">0 </w:t>
      </w:r>
      <w:r w:rsidRPr="00ED6610">
        <w:t xml:space="preserve"> - </w:t>
      </w:r>
      <w:r>
        <w:t xml:space="preserve">называют </w:t>
      </w:r>
      <w:proofErr w:type="spellStart"/>
      <w:r>
        <w:t>баесом</w:t>
      </w:r>
      <w:proofErr w:type="spellEnd"/>
      <w:r>
        <w:t xml:space="preserve"> (сдвиг) или свободным коэффициентом, а параметры </w:t>
      </w:r>
      <w:r>
        <w:rPr>
          <w:lang w:val="en-US"/>
        </w:rPr>
        <w:t>W</w:t>
      </w:r>
      <w:r w:rsidRPr="008608C4">
        <w:rPr>
          <w:vertAlign w:val="subscript"/>
        </w:rPr>
        <w:t>1</w:t>
      </w:r>
      <w:r w:rsidRPr="00ED6610">
        <w:t>,</w:t>
      </w:r>
      <w:r>
        <w:rPr>
          <w:lang w:val="en-US"/>
        </w:rPr>
        <w:t>W</w:t>
      </w:r>
      <w:r w:rsidRPr="008608C4">
        <w:rPr>
          <w:vertAlign w:val="subscript"/>
        </w:rPr>
        <w:t>2</w:t>
      </w:r>
      <w:r w:rsidRPr="00ED6610">
        <w:t xml:space="preserve">, </w:t>
      </w:r>
      <w:r>
        <w:t>…</w:t>
      </w:r>
      <w:r w:rsidRPr="00ED6610">
        <w:t xml:space="preserve"> , </w:t>
      </w:r>
      <w:r>
        <w:rPr>
          <w:lang w:val="en-US"/>
        </w:rPr>
        <w:t>W</w:t>
      </w:r>
      <w:r w:rsidRPr="008608C4">
        <w:rPr>
          <w:vertAlign w:val="subscript"/>
          <w:lang w:val="en-US"/>
        </w:rPr>
        <w:t>d</w:t>
      </w:r>
      <w:r w:rsidRPr="00ED6610">
        <w:t xml:space="preserve"> </w:t>
      </w:r>
      <w:r>
        <w:t xml:space="preserve">– весами. </w:t>
      </w:r>
    </w:p>
    <w:p w14:paraId="73C43C95" w14:textId="77777777" w:rsidR="00DF1ED3" w:rsidRPr="003729F5" w:rsidRDefault="00DF1ED3" w:rsidP="00DF1ED3">
      <w:pPr>
        <w:spacing w:after="0" w:line="360" w:lineRule="auto"/>
        <w:ind w:firstLine="708"/>
        <w:jc w:val="both"/>
      </w:pPr>
      <w:r>
        <w:t>Закрепим</w:t>
      </w:r>
      <w:r w:rsidRPr="003729F5">
        <w:t xml:space="preserve">: </w:t>
      </w:r>
      <w:r>
        <w:t xml:space="preserve">геометрически модель линейной регрессии можно представить как переход от уравнения линии (в случае с одной переменной) к плоскости (с двумя переменными) и, в дальнейшем, к гиперплоскости при увеличении количества признаков (фич). Каждый новый параметр добавляет дополнительное измерение в пространство, где находится наше облако точек. Алгоритм оптимизации изменяет веса этих параметров так, чтобы линия, плоскость или гиперплоскость наиболее точно "прилегали" к этому облаку. Цель заключается в том, чтобы минимизировать ошибки между предсказанными значениями и фактическими данными. </w:t>
      </w:r>
    </w:p>
    <w:p w14:paraId="4A5527D3" w14:textId="77777777" w:rsidR="00DF1ED3" w:rsidRDefault="00DF1ED3" w:rsidP="00DF1ED3">
      <w:pPr>
        <w:spacing w:after="0" w:line="360" w:lineRule="auto"/>
        <w:ind w:firstLine="708"/>
        <w:jc w:val="both"/>
      </w:pPr>
      <w:r>
        <w:t xml:space="preserve">Думается мне этого вполне достаточно. Нам осталось уточнить области применения, узнать, что такое градиентный спуск, и все это перевести в программный код.  Дел как вы понимаете целый вагон и маленькая тележка, но этим мы займемся в следующий раз, а пока сделаем небольшой перерыв и закрепим информацию. </w:t>
      </w:r>
    </w:p>
    <w:p w14:paraId="3FE5A1B2" w14:textId="77777777" w:rsidR="00DF1ED3" w:rsidRDefault="00DF1ED3" w:rsidP="00DF1ED3">
      <w:pPr>
        <w:spacing w:after="0" w:line="360" w:lineRule="auto"/>
        <w:jc w:val="both"/>
        <w:sectPr w:rsidR="00DF1ED3" w:rsidSect="00006C27">
          <w:pgSz w:w="11906" w:h="16838" w:code="9"/>
          <w:pgMar w:top="1134" w:right="850" w:bottom="851" w:left="1701" w:header="709" w:footer="709" w:gutter="0"/>
          <w:cols w:space="708"/>
          <w:docGrid w:linePitch="381"/>
        </w:sectPr>
      </w:pPr>
      <w:r>
        <w:rPr>
          <w:noProof/>
        </w:rPr>
        <w:drawing>
          <wp:inline distT="0" distB="0" distL="0" distR="0" wp14:anchorId="25624E9E" wp14:editId="476ED96A">
            <wp:extent cx="6031378" cy="1928326"/>
            <wp:effectExtent l="0" t="0" r="762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16760" b="13078"/>
                    <a:stretch/>
                  </pic:blipFill>
                  <pic:spPr bwMode="auto">
                    <a:xfrm>
                      <a:off x="0" y="0"/>
                      <a:ext cx="6059344" cy="1937267"/>
                    </a:xfrm>
                    <a:prstGeom prst="rect">
                      <a:avLst/>
                    </a:prstGeom>
                    <a:noFill/>
                    <a:ln>
                      <a:noFill/>
                    </a:ln>
                    <a:extLst>
                      <a:ext uri="{53640926-AAD7-44D8-BBD7-CCE9431645EC}">
                        <a14:shadowObscured xmlns:a14="http://schemas.microsoft.com/office/drawing/2010/main"/>
                      </a:ext>
                    </a:extLst>
                  </pic:spPr>
                </pic:pic>
              </a:graphicData>
            </a:graphic>
          </wp:inline>
        </w:drawing>
      </w:r>
    </w:p>
    <w:p w14:paraId="6778ED8C" w14:textId="77777777" w:rsidR="00DF1ED3" w:rsidRPr="00CA5225" w:rsidRDefault="00DF1ED3" w:rsidP="00DF1ED3">
      <w:pPr>
        <w:spacing w:after="0"/>
        <w:jc w:val="center"/>
        <w:rPr>
          <w:rFonts w:ascii="Century" w:hAnsi="Century"/>
          <w:b/>
          <w:bCs/>
          <w:szCs w:val="28"/>
        </w:rPr>
      </w:pPr>
      <w:r w:rsidRPr="00CA5225">
        <w:rPr>
          <w:rFonts w:ascii="Century" w:hAnsi="Century"/>
          <w:b/>
          <w:bCs/>
          <w:szCs w:val="28"/>
        </w:rPr>
        <w:lastRenderedPageBreak/>
        <w:t xml:space="preserve">ВОПРОСЫ ДЛЯ САМОКОНТРОЛЯ </w:t>
      </w:r>
    </w:p>
    <w:p w14:paraId="253E036E" w14:textId="77777777" w:rsidR="00DF1ED3" w:rsidRPr="00F96E6E" w:rsidRDefault="00DF1ED3" w:rsidP="00DF1ED3">
      <w:pPr>
        <w:spacing w:after="0" w:line="360" w:lineRule="auto"/>
        <w:jc w:val="both"/>
      </w:pPr>
    </w:p>
    <w:p w14:paraId="57165832" w14:textId="77777777" w:rsidR="00DF1ED3" w:rsidRDefault="00DF1ED3" w:rsidP="00DF1ED3">
      <w:pPr>
        <w:pStyle w:val="ae"/>
        <w:numPr>
          <w:ilvl w:val="0"/>
          <w:numId w:val="32"/>
        </w:numPr>
        <w:spacing w:after="0" w:line="360" w:lineRule="auto"/>
        <w:jc w:val="both"/>
      </w:pPr>
      <w:r>
        <w:t>Как вы объясните разницу между кодированием категорий через Label Encoding и One-Hot Encoding, если вам нужно решить задачу регрессии? В каких ситуациях предпочтительнее использовать один из методов?</w:t>
      </w:r>
    </w:p>
    <w:p w14:paraId="0F4249B6" w14:textId="77777777" w:rsidR="00DF1ED3" w:rsidRDefault="00DF1ED3" w:rsidP="00DF1ED3">
      <w:pPr>
        <w:pStyle w:val="ae"/>
        <w:numPr>
          <w:ilvl w:val="0"/>
          <w:numId w:val="32"/>
        </w:numPr>
        <w:spacing w:after="0" w:line="360" w:lineRule="auto"/>
        <w:jc w:val="both"/>
      </w:pPr>
      <w:r>
        <w:t>Каким образом метод наименьших квадратов упрощает процесс нахождения оптимальной прямой в задаче линейной регрессии? Почему вычисление вертикальных расстояний предпочтительнее перпендикулярных?</w:t>
      </w:r>
    </w:p>
    <w:p w14:paraId="7D1292E5" w14:textId="77777777" w:rsidR="00DF1ED3" w:rsidRDefault="00DF1ED3" w:rsidP="00DF1ED3">
      <w:pPr>
        <w:pStyle w:val="ae"/>
        <w:numPr>
          <w:ilvl w:val="0"/>
          <w:numId w:val="32"/>
        </w:numPr>
        <w:spacing w:after="0" w:line="360" w:lineRule="auto"/>
        <w:jc w:val="both"/>
      </w:pPr>
      <w:r>
        <w:t>Почему в процессе обучения с учителем важно, чтобы тестовая выборка оставалась "невидимой" для модели во время тренировки?</w:t>
      </w:r>
    </w:p>
    <w:p w14:paraId="4C9A5BD8" w14:textId="77777777" w:rsidR="00DF1ED3" w:rsidRDefault="00DF1ED3" w:rsidP="00DF1ED3">
      <w:pPr>
        <w:pStyle w:val="ae"/>
        <w:numPr>
          <w:ilvl w:val="0"/>
          <w:numId w:val="32"/>
        </w:numPr>
        <w:spacing w:after="0" w:line="360" w:lineRule="auto"/>
        <w:jc w:val="both"/>
      </w:pPr>
      <w:r>
        <w:t>Как метод обучения с учителем сравним с процессом обучения в школе, и что именно играет роль "обратной связи" в машинном обучении?</w:t>
      </w:r>
    </w:p>
    <w:p w14:paraId="58C242A9" w14:textId="77777777" w:rsidR="00DF1ED3" w:rsidRPr="009C373A" w:rsidRDefault="00DF1ED3" w:rsidP="00DF1ED3">
      <w:pPr>
        <w:pStyle w:val="ae"/>
        <w:numPr>
          <w:ilvl w:val="0"/>
          <w:numId w:val="32"/>
        </w:numPr>
        <w:spacing w:line="360" w:lineRule="auto"/>
        <w:jc w:val="both"/>
      </w:pPr>
      <w:r>
        <w:t>Что происходит с моделью линейной регрессии, когда мы добавляем больше признаков (фич)? Как это отражается на ее математическом представлении и обучении?</w:t>
      </w:r>
    </w:p>
    <w:p w14:paraId="2F843B64" w14:textId="77777777" w:rsidR="00DF1ED3" w:rsidRPr="009C373A" w:rsidRDefault="00DF1ED3" w:rsidP="00DF1ED3">
      <w:pPr>
        <w:spacing w:line="360" w:lineRule="auto"/>
        <w:jc w:val="center"/>
        <w:rPr>
          <w:rFonts w:ascii="Century" w:hAnsi="Century"/>
          <w:b/>
          <w:bCs/>
          <w:szCs w:val="28"/>
        </w:rPr>
      </w:pPr>
      <w:r>
        <w:rPr>
          <w:rFonts w:ascii="Century" w:hAnsi="Century"/>
          <w:b/>
          <w:bCs/>
          <w:szCs w:val="28"/>
        </w:rPr>
        <w:t>ЗАДАЧИ НА ЛОГИКУ</w:t>
      </w:r>
    </w:p>
    <w:p w14:paraId="7EE737AD" w14:textId="77777777" w:rsidR="00DF1ED3" w:rsidRPr="00DF1ED3" w:rsidRDefault="00DF1ED3" w:rsidP="00DF1ED3">
      <w:pPr>
        <w:spacing w:line="360" w:lineRule="auto"/>
        <w:ind w:firstLine="708"/>
        <w:jc w:val="both"/>
      </w:pPr>
      <w:r>
        <w:t>Представьте, что вы обучаете модель линейной регрессии для предсказания стоимости квартир на основе двух признаков: площади и расстояния до метро. Модель показывает высокую точность на обучающей выборке, но на тестовой выборке предсказывает неправильно. Какой логический вывод можно сделать о причинах этого явления? В чём ошибка, и как её исправить?</w:t>
      </w:r>
    </w:p>
    <w:p w14:paraId="074FEB93" w14:textId="77777777" w:rsidR="00DF1ED3" w:rsidRPr="003A21C5" w:rsidRDefault="00DF1ED3" w:rsidP="00DF1ED3">
      <w:pPr>
        <w:spacing w:line="360" w:lineRule="auto"/>
        <w:jc w:val="center"/>
        <w:rPr>
          <w:rFonts w:ascii="Century" w:hAnsi="Century"/>
          <w:b/>
          <w:bCs/>
          <w:szCs w:val="28"/>
        </w:rPr>
      </w:pPr>
      <w:r w:rsidRPr="003A21C5">
        <w:rPr>
          <w:rFonts w:ascii="Century" w:hAnsi="Century"/>
          <w:b/>
          <w:bCs/>
          <w:szCs w:val="28"/>
        </w:rPr>
        <w:t>ДОПОЛНИТЕЛЬНЫЙ МАТЕРИАЛ</w:t>
      </w:r>
    </w:p>
    <w:p w14:paraId="200D2678" w14:textId="77777777" w:rsidR="00DF1ED3" w:rsidRDefault="00DF1ED3" w:rsidP="00DF1ED3">
      <w:pPr>
        <w:pStyle w:val="ae"/>
        <w:numPr>
          <w:ilvl w:val="0"/>
          <w:numId w:val="39"/>
        </w:numPr>
        <w:spacing w:after="0" w:line="360" w:lineRule="auto"/>
        <w:jc w:val="both"/>
      </w:pPr>
      <w:r w:rsidRPr="00F41B7F">
        <w:t>Что такое линейная регрессия? Душкин объяснит</w:t>
      </w:r>
    </w:p>
    <w:p w14:paraId="338988AF" w14:textId="77777777" w:rsidR="00DF1ED3" w:rsidRDefault="00DF1ED3" w:rsidP="00DF1ED3">
      <w:pPr>
        <w:pStyle w:val="ae"/>
        <w:spacing w:after="0" w:line="360" w:lineRule="auto"/>
        <w:jc w:val="both"/>
      </w:pPr>
      <w:r>
        <w:t>Ссылка</w:t>
      </w:r>
      <w:r w:rsidRPr="00F41B7F">
        <w:t xml:space="preserve">: </w:t>
      </w:r>
      <w:hyperlink r:id="rId54" w:history="1">
        <w:r w:rsidRPr="007A110E">
          <w:rPr>
            <w:rStyle w:val="ab"/>
          </w:rPr>
          <w:t>https://www.youtube.com/watch?v=rE43fnoQNPw</w:t>
        </w:r>
      </w:hyperlink>
    </w:p>
    <w:p w14:paraId="3E4D792A" w14:textId="77777777" w:rsidR="00DF1ED3" w:rsidRDefault="00DF1ED3" w:rsidP="00DF1ED3">
      <w:pPr>
        <w:pStyle w:val="ae"/>
        <w:spacing w:after="0" w:line="360" w:lineRule="auto"/>
        <w:jc w:val="both"/>
      </w:pPr>
    </w:p>
    <w:p w14:paraId="3D2E270F" w14:textId="77777777" w:rsidR="00DF1ED3" w:rsidRPr="00F41B7F" w:rsidRDefault="00DF1ED3" w:rsidP="00DF1ED3">
      <w:pPr>
        <w:pStyle w:val="ae"/>
        <w:numPr>
          <w:ilvl w:val="0"/>
          <w:numId w:val="39"/>
        </w:numPr>
        <w:spacing w:after="0" w:line="360" w:lineRule="auto"/>
        <w:jc w:val="both"/>
      </w:pPr>
      <w:r w:rsidRPr="00F41B7F">
        <w:t>Как устроено машинное обучение с учителем? Душкин объяснит</w:t>
      </w:r>
    </w:p>
    <w:p w14:paraId="6C529108" w14:textId="0B6511D6" w:rsidR="009D5B1A" w:rsidRPr="00DF1ED3" w:rsidRDefault="00DF1ED3" w:rsidP="00DF1ED3">
      <w:pPr>
        <w:pStyle w:val="ae"/>
        <w:spacing w:after="0" w:line="360" w:lineRule="auto"/>
        <w:jc w:val="both"/>
      </w:pPr>
      <w:r>
        <w:t>Ссылка</w:t>
      </w:r>
      <w:r w:rsidRPr="00F41B7F">
        <w:t xml:space="preserve">: </w:t>
      </w:r>
      <w:hyperlink r:id="rId55" w:history="1">
        <w:r w:rsidRPr="007A110E">
          <w:rPr>
            <w:rStyle w:val="ab"/>
            <w:lang w:val="en-US"/>
          </w:rPr>
          <w:t>https</w:t>
        </w:r>
        <w:r w:rsidRPr="007A110E">
          <w:rPr>
            <w:rStyle w:val="ab"/>
          </w:rPr>
          <w:t>://</w:t>
        </w:r>
        <w:r w:rsidRPr="007A110E">
          <w:rPr>
            <w:rStyle w:val="ab"/>
            <w:lang w:val="en-US"/>
          </w:rPr>
          <w:t>www</w:t>
        </w:r>
        <w:r w:rsidRPr="007A110E">
          <w:rPr>
            <w:rStyle w:val="ab"/>
          </w:rPr>
          <w:t>.</w:t>
        </w:r>
        <w:proofErr w:type="spellStart"/>
        <w:r w:rsidRPr="007A110E">
          <w:rPr>
            <w:rStyle w:val="ab"/>
            <w:lang w:val="en-US"/>
          </w:rPr>
          <w:t>youtube</w:t>
        </w:r>
        <w:proofErr w:type="spellEnd"/>
        <w:r w:rsidRPr="007A110E">
          <w:rPr>
            <w:rStyle w:val="ab"/>
          </w:rPr>
          <w:t>.</w:t>
        </w:r>
        <w:r w:rsidRPr="007A110E">
          <w:rPr>
            <w:rStyle w:val="ab"/>
            <w:lang w:val="en-US"/>
          </w:rPr>
          <w:t>com</w:t>
        </w:r>
        <w:r w:rsidRPr="007A110E">
          <w:rPr>
            <w:rStyle w:val="ab"/>
          </w:rPr>
          <w:t>/</w:t>
        </w:r>
        <w:r w:rsidRPr="007A110E">
          <w:rPr>
            <w:rStyle w:val="ab"/>
            <w:lang w:val="en-US"/>
          </w:rPr>
          <w:t>watch</w:t>
        </w:r>
        <w:r w:rsidRPr="007A110E">
          <w:rPr>
            <w:rStyle w:val="ab"/>
          </w:rPr>
          <w:t>?</w:t>
        </w:r>
        <w:r w:rsidRPr="007A110E">
          <w:rPr>
            <w:rStyle w:val="ab"/>
            <w:lang w:val="en-US"/>
          </w:rPr>
          <w:t>v</w:t>
        </w:r>
        <w:r w:rsidRPr="007A110E">
          <w:rPr>
            <w:rStyle w:val="ab"/>
          </w:rPr>
          <w:t>=7</w:t>
        </w:r>
        <w:proofErr w:type="spellStart"/>
        <w:r w:rsidRPr="007A110E">
          <w:rPr>
            <w:rStyle w:val="ab"/>
            <w:lang w:val="en-US"/>
          </w:rPr>
          <w:t>cX</w:t>
        </w:r>
        <w:proofErr w:type="spellEnd"/>
        <w:r w:rsidRPr="007A110E">
          <w:rPr>
            <w:rStyle w:val="ab"/>
          </w:rPr>
          <w:t>-</w:t>
        </w:r>
        <w:r w:rsidRPr="007A110E">
          <w:rPr>
            <w:rStyle w:val="ab"/>
            <w:lang w:val="en-US"/>
          </w:rPr>
          <w:t>g</w:t>
        </w:r>
        <w:r w:rsidRPr="007A110E">
          <w:rPr>
            <w:rStyle w:val="ab"/>
          </w:rPr>
          <w:t>5</w:t>
        </w:r>
        <w:proofErr w:type="spellStart"/>
        <w:r w:rsidRPr="007A110E">
          <w:rPr>
            <w:rStyle w:val="ab"/>
            <w:lang w:val="en-US"/>
          </w:rPr>
          <w:t>vlzUc</w:t>
        </w:r>
        <w:proofErr w:type="spellEnd"/>
      </w:hyperlink>
    </w:p>
    <w:sectPr w:rsidR="009D5B1A" w:rsidRPr="00DF1ED3" w:rsidSect="002477C0">
      <w:pgSz w:w="11906" w:h="16838" w:code="9"/>
      <w:pgMar w:top="1134" w:right="850"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CEEA80" w14:textId="77777777" w:rsidR="00DC0277" w:rsidRDefault="00DC0277" w:rsidP="003B2428">
      <w:pPr>
        <w:spacing w:after="0"/>
      </w:pPr>
      <w:r>
        <w:separator/>
      </w:r>
    </w:p>
  </w:endnote>
  <w:endnote w:type="continuationSeparator" w:id="0">
    <w:p w14:paraId="3878308C" w14:textId="77777777" w:rsidR="00DC0277" w:rsidRDefault="00DC0277" w:rsidP="003B24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lexander">
    <w:panose1 w:val="02020602090805090A03"/>
    <w:charset w:val="CC"/>
    <w:family w:val="roman"/>
    <w:pitch w:val="variable"/>
    <w:sig w:usb0="E00002FF" w:usb1="5200F8DB" w:usb2="05000021" w:usb3="00000000" w:csb0="0000009F" w:csb1="00000000"/>
  </w:font>
  <w:font w:name="Century">
    <w:panose1 w:val="02040604050505020304"/>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0FC5C" w14:textId="77777777" w:rsidR="00DC0277" w:rsidRDefault="00DC0277" w:rsidP="003B2428">
      <w:pPr>
        <w:spacing w:after="0"/>
      </w:pPr>
      <w:r>
        <w:separator/>
      </w:r>
    </w:p>
  </w:footnote>
  <w:footnote w:type="continuationSeparator" w:id="0">
    <w:p w14:paraId="1B3B1166" w14:textId="77777777" w:rsidR="00DC0277" w:rsidRDefault="00DC0277" w:rsidP="003B242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20.95pt;height:25.1pt;visibility:visible;mso-wrap-style:square" o:bullet="t">
        <v:imagedata r:id="rId1" o:title=""/>
      </v:shape>
    </w:pict>
  </w:numPicBullet>
  <w:abstractNum w:abstractNumId="0" w15:restartNumberingAfterBreak="0">
    <w:nsid w:val="05176B34"/>
    <w:multiLevelType w:val="multilevel"/>
    <w:tmpl w:val="DFAEA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CC10B1"/>
    <w:multiLevelType w:val="multilevel"/>
    <w:tmpl w:val="01242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5F3387"/>
    <w:multiLevelType w:val="hybridMultilevel"/>
    <w:tmpl w:val="BF9C621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591A3B"/>
    <w:multiLevelType w:val="hybridMultilevel"/>
    <w:tmpl w:val="37726D9C"/>
    <w:lvl w:ilvl="0" w:tplc="EE9ECA3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D3003B1"/>
    <w:multiLevelType w:val="hybridMultilevel"/>
    <w:tmpl w:val="0CB00A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8302EA"/>
    <w:multiLevelType w:val="hybridMultilevel"/>
    <w:tmpl w:val="2E8289E2"/>
    <w:lvl w:ilvl="0" w:tplc="CFA47F7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32277BD"/>
    <w:multiLevelType w:val="hybridMultilevel"/>
    <w:tmpl w:val="3858E774"/>
    <w:lvl w:ilvl="0" w:tplc="04190019">
      <w:start w:val="1"/>
      <w:numFmt w:val="lowerLett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D2A5289"/>
    <w:multiLevelType w:val="hybridMultilevel"/>
    <w:tmpl w:val="ABF2D1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4D3324C"/>
    <w:multiLevelType w:val="multilevel"/>
    <w:tmpl w:val="898AD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5665989"/>
    <w:multiLevelType w:val="hybridMultilevel"/>
    <w:tmpl w:val="0CB00A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A731CBD"/>
    <w:multiLevelType w:val="hybridMultilevel"/>
    <w:tmpl w:val="D40C82A6"/>
    <w:lvl w:ilvl="0" w:tplc="BE78A81A">
      <w:start w:val="1"/>
      <w:numFmt w:val="decimal"/>
      <w:lvlText w:val="%1."/>
      <w:lvlJc w:val="left"/>
      <w:pPr>
        <w:ind w:left="1068" w:hanging="360"/>
      </w:pPr>
      <w:rPr>
        <w:rFonts w:hint="default"/>
        <w:b w:val="0"/>
        <w:b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3AEE7266"/>
    <w:multiLevelType w:val="multilevel"/>
    <w:tmpl w:val="0B0622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D3E25DE"/>
    <w:multiLevelType w:val="hybridMultilevel"/>
    <w:tmpl w:val="3B9A08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16F7C0D"/>
    <w:multiLevelType w:val="multilevel"/>
    <w:tmpl w:val="BB343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1CE46A2"/>
    <w:multiLevelType w:val="hybridMultilevel"/>
    <w:tmpl w:val="9AF404AA"/>
    <w:lvl w:ilvl="0" w:tplc="7A44298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15:restartNumberingAfterBreak="0">
    <w:nsid w:val="42CA045A"/>
    <w:multiLevelType w:val="multilevel"/>
    <w:tmpl w:val="25C6AA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4D60D90"/>
    <w:multiLevelType w:val="hybridMultilevel"/>
    <w:tmpl w:val="B53EB672"/>
    <w:lvl w:ilvl="0" w:tplc="E1CC018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47B119BB"/>
    <w:multiLevelType w:val="hybridMultilevel"/>
    <w:tmpl w:val="6F4E69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84C4680"/>
    <w:multiLevelType w:val="hybridMultilevel"/>
    <w:tmpl w:val="34D0A0BE"/>
    <w:lvl w:ilvl="0" w:tplc="CE16D1C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15:restartNumberingAfterBreak="0">
    <w:nsid w:val="484F3492"/>
    <w:multiLevelType w:val="hybridMultilevel"/>
    <w:tmpl w:val="DC3A56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6604E1"/>
    <w:multiLevelType w:val="hybridMultilevel"/>
    <w:tmpl w:val="6E821138"/>
    <w:lvl w:ilvl="0" w:tplc="0B94679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50963F64"/>
    <w:multiLevelType w:val="hybridMultilevel"/>
    <w:tmpl w:val="43A816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09708DA"/>
    <w:multiLevelType w:val="hybridMultilevel"/>
    <w:tmpl w:val="3E0A86DE"/>
    <w:lvl w:ilvl="0" w:tplc="D902B82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15:restartNumberingAfterBreak="0">
    <w:nsid w:val="5195085C"/>
    <w:multiLevelType w:val="multilevel"/>
    <w:tmpl w:val="B0727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C353B4"/>
    <w:multiLevelType w:val="hybridMultilevel"/>
    <w:tmpl w:val="3828B56E"/>
    <w:lvl w:ilvl="0" w:tplc="E848CB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15:restartNumberingAfterBreak="0">
    <w:nsid w:val="5606648E"/>
    <w:multiLevelType w:val="hybridMultilevel"/>
    <w:tmpl w:val="5FE2B68E"/>
    <w:lvl w:ilvl="0" w:tplc="7A44298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15:restartNumberingAfterBreak="0">
    <w:nsid w:val="60A8547E"/>
    <w:multiLevelType w:val="hybridMultilevel"/>
    <w:tmpl w:val="6F4E69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74A5E13"/>
    <w:multiLevelType w:val="hybridMultilevel"/>
    <w:tmpl w:val="FA564C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91B0E38"/>
    <w:multiLevelType w:val="hybridMultilevel"/>
    <w:tmpl w:val="4DD44C6E"/>
    <w:lvl w:ilvl="0" w:tplc="34565062">
      <w:start w:val="1"/>
      <w:numFmt w:val="bullet"/>
      <w:lvlText w:val="-"/>
      <w:lvlJc w:val="left"/>
      <w:pPr>
        <w:ind w:left="426" w:hanging="360"/>
      </w:pPr>
      <w:rPr>
        <w:rFonts w:ascii="Times New Roman" w:eastAsiaTheme="minorHAnsi" w:hAnsi="Times New Roman" w:cs="Times New Roman" w:hint="default"/>
        <w:b/>
      </w:rPr>
    </w:lvl>
    <w:lvl w:ilvl="1" w:tplc="04190003" w:tentative="1">
      <w:start w:val="1"/>
      <w:numFmt w:val="bullet"/>
      <w:lvlText w:val="o"/>
      <w:lvlJc w:val="left"/>
      <w:pPr>
        <w:ind w:left="1146" w:hanging="360"/>
      </w:pPr>
      <w:rPr>
        <w:rFonts w:ascii="Courier New" w:hAnsi="Courier New" w:cs="Courier New" w:hint="default"/>
      </w:rPr>
    </w:lvl>
    <w:lvl w:ilvl="2" w:tplc="04190005" w:tentative="1">
      <w:start w:val="1"/>
      <w:numFmt w:val="bullet"/>
      <w:lvlText w:val=""/>
      <w:lvlJc w:val="left"/>
      <w:pPr>
        <w:ind w:left="1866" w:hanging="360"/>
      </w:pPr>
      <w:rPr>
        <w:rFonts w:ascii="Wingdings" w:hAnsi="Wingdings" w:hint="default"/>
      </w:rPr>
    </w:lvl>
    <w:lvl w:ilvl="3" w:tplc="04190001" w:tentative="1">
      <w:start w:val="1"/>
      <w:numFmt w:val="bullet"/>
      <w:lvlText w:val=""/>
      <w:lvlJc w:val="left"/>
      <w:pPr>
        <w:ind w:left="2586" w:hanging="360"/>
      </w:pPr>
      <w:rPr>
        <w:rFonts w:ascii="Symbol" w:hAnsi="Symbol" w:hint="default"/>
      </w:rPr>
    </w:lvl>
    <w:lvl w:ilvl="4" w:tplc="04190003" w:tentative="1">
      <w:start w:val="1"/>
      <w:numFmt w:val="bullet"/>
      <w:lvlText w:val="o"/>
      <w:lvlJc w:val="left"/>
      <w:pPr>
        <w:ind w:left="3306" w:hanging="360"/>
      </w:pPr>
      <w:rPr>
        <w:rFonts w:ascii="Courier New" w:hAnsi="Courier New" w:cs="Courier New" w:hint="default"/>
      </w:rPr>
    </w:lvl>
    <w:lvl w:ilvl="5" w:tplc="04190005" w:tentative="1">
      <w:start w:val="1"/>
      <w:numFmt w:val="bullet"/>
      <w:lvlText w:val=""/>
      <w:lvlJc w:val="left"/>
      <w:pPr>
        <w:ind w:left="4026" w:hanging="360"/>
      </w:pPr>
      <w:rPr>
        <w:rFonts w:ascii="Wingdings" w:hAnsi="Wingdings" w:hint="default"/>
      </w:rPr>
    </w:lvl>
    <w:lvl w:ilvl="6" w:tplc="04190001" w:tentative="1">
      <w:start w:val="1"/>
      <w:numFmt w:val="bullet"/>
      <w:lvlText w:val=""/>
      <w:lvlJc w:val="left"/>
      <w:pPr>
        <w:ind w:left="4746" w:hanging="360"/>
      </w:pPr>
      <w:rPr>
        <w:rFonts w:ascii="Symbol" w:hAnsi="Symbol" w:hint="default"/>
      </w:rPr>
    </w:lvl>
    <w:lvl w:ilvl="7" w:tplc="04190003" w:tentative="1">
      <w:start w:val="1"/>
      <w:numFmt w:val="bullet"/>
      <w:lvlText w:val="o"/>
      <w:lvlJc w:val="left"/>
      <w:pPr>
        <w:ind w:left="5466" w:hanging="360"/>
      </w:pPr>
      <w:rPr>
        <w:rFonts w:ascii="Courier New" w:hAnsi="Courier New" w:cs="Courier New" w:hint="default"/>
      </w:rPr>
    </w:lvl>
    <w:lvl w:ilvl="8" w:tplc="04190005" w:tentative="1">
      <w:start w:val="1"/>
      <w:numFmt w:val="bullet"/>
      <w:lvlText w:val=""/>
      <w:lvlJc w:val="left"/>
      <w:pPr>
        <w:ind w:left="6186" w:hanging="360"/>
      </w:pPr>
      <w:rPr>
        <w:rFonts w:ascii="Wingdings" w:hAnsi="Wingdings" w:hint="default"/>
      </w:rPr>
    </w:lvl>
  </w:abstractNum>
  <w:abstractNum w:abstractNumId="29" w15:restartNumberingAfterBreak="0">
    <w:nsid w:val="6A7A15D9"/>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0" w15:restartNumberingAfterBreak="0">
    <w:nsid w:val="720912ED"/>
    <w:multiLevelType w:val="hybridMultilevel"/>
    <w:tmpl w:val="0CB00A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21569BD"/>
    <w:multiLevelType w:val="hybridMultilevel"/>
    <w:tmpl w:val="70D407F6"/>
    <w:lvl w:ilvl="0" w:tplc="263AF9B6">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2" w15:restartNumberingAfterBreak="0">
    <w:nsid w:val="7305691E"/>
    <w:multiLevelType w:val="multilevel"/>
    <w:tmpl w:val="C12E80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49E213C"/>
    <w:multiLevelType w:val="hybridMultilevel"/>
    <w:tmpl w:val="75B4FE08"/>
    <w:lvl w:ilvl="0" w:tplc="DB7EEC1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15:restartNumberingAfterBreak="0">
    <w:nsid w:val="767F315F"/>
    <w:multiLevelType w:val="multilevel"/>
    <w:tmpl w:val="8110E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6903C9E"/>
    <w:multiLevelType w:val="hybridMultilevel"/>
    <w:tmpl w:val="8D4643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8563F91"/>
    <w:multiLevelType w:val="multilevel"/>
    <w:tmpl w:val="BB8449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BD85CA7"/>
    <w:multiLevelType w:val="hybridMultilevel"/>
    <w:tmpl w:val="0CB00A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C674891"/>
    <w:multiLevelType w:val="hybridMultilevel"/>
    <w:tmpl w:val="2F645766"/>
    <w:lvl w:ilvl="0" w:tplc="88F6ED24">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4"/>
  </w:num>
  <w:num w:numId="3">
    <w:abstractNumId w:val="25"/>
  </w:num>
  <w:num w:numId="4">
    <w:abstractNumId w:val="37"/>
  </w:num>
  <w:num w:numId="5">
    <w:abstractNumId w:val="18"/>
  </w:num>
  <w:num w:numId="6">
    <w:abstractNumId w:val="21"/>
  </w:num>
  <w:num w:numId="7">
    <w:abstractNumId w:val="30"/>
  </w:num>
  <w:num w:numId="8">
    <w:abstractNumId w:val="22"/>
  </w:num>
  <w:num w:numId="9">
    <w:abstractNumId w:val="12"/>
  </w:num>
  <w:num w:numId="10">
    <w:abstractNumId w:val="8"/>
  </w:num>
  <w:num w:numId="11">
    <w:abstractNumId w:val="1"/>
  </w:num>
  <w:num w:numId="12">
    <w:abstractNumId w:val="15"/>
  </w:num>
  <w:num w:numId="13">
    <w:abstractNumId w:val="11"/>
  </w:num>
  <w:num w:numId="14">
    <w:abstractNumId w:val="13"/>
  </w:num>
  <w:num w:numId="15">
    <w:abstractNumId w:val="23"/>
  </w:num>
  <w:num w:numId="16">
    <w:abstractNumId w:val="34"/>
  </w:num>
  <w:num w:numId="17">
    <w:abstractNumId w:val="32"/>
  </w:num>
  <w:num w:numId="18">
    <w:abstractNumId w:val="5"/>
  </w:num>
  <w:num w:numId="19">
    <w:abstractNumId w:val="29"/>
  </w:num>
  <w:num w:numId="20">
    <w:abstractNumId w:val="10"/>
  </w:num>
  <w:num w:numId="21">
    <w:abstractNumId w:val="24"/>
  </w:num>
  <w:num w:numId="22">
    <w:abstractNumId w:val="36"/>
  </w:num>
  <w:num w:numId="23">
    <w:abstractNumId w:val="0"/>
  </w:num>
  <w:num w:numId="24">
    <w:abstractNumId w:val="9"/>
  </w:num>
  <w:num w:numId="25">
    <w:abstractNumId w:val="27"/>
  </w:num>
  <w:num w:numId="26">
    <w:abstractNumId w:val="33"/>
  </w:num>
  <w:num w:numId="27">
    <w:abstractNumId w:val="31"/>
  </w:num>
  <w:num w:numId="28">
    <w:abstractNumId w:val="26"/>
  </w:num>
  <w:num w:numId="29">
    <w:abstractNumId w:val="35"/>
  </w:num>
  <w:num w:numId="30">
    <w:abstractNumId w:val="38"/>
  </w:num>
  <w:num w:numId="31">
    <w:abstractNumId w:val="16"/>
  </w:num>
  <w:num w:numId="32">
    <w:abstractNumId w:val="4"/>
  </w:num>
  <w:num w:numId="33">
    <w:abstractNumId w:val="3"/>
  </w:num>
  <w:num w:numId="34">
    <w:abstractNumId w:val="2"/>
  </w:num>
  <w:num w:numId="35">
    <w:abstractNumId w:val="6"/>
  </w:num>
  <w:num w:numId="36">
    <w:abstractNumId w:val="28"/>
  </w:num>
  <w:num w:numId="37">
    <w:abstractNumId w:val="17"/>
  </w:num>
  <w:num w:numId="38">
    <w:abstractNumId w:val="20"/>
  </w:num>
  <w:num w:numId="39">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7D2"/>
    <w:rsid w:val="00000CED"/>
    <w:rsid w:val="00000E32"/>
    <w:rsid w:val="00001ACF"/>
    <w:rsid w:val="00001F30"/>
    <w:rsid w:val="00003375"/>
    <w:rsid w:val="000040CC"/>
    <w:rsid w:val="0000531A"/>
    <w:rsid w:val="0000691B"/>
    <w:rsid w:val="00006C27"/>
    <w:rsid w:val="00006E9D"/>
    <w:rsid w:val="0000729D"/>
    <w:rsid w:val="00007A14"/>
    <w:rsid w:val="00007B3A"/>
    <w:rsid w:val="00007D87"/>
    <w:rsid w:val="0001055E"/>
    <w:rsid w:val="0001155E"/>
    <w:rsid w:val="00012C83"/>
    <w:rsid w:val="00013B97"/>
    <w:rsid w:val="00015AEA"/>
    <w:rsid w:val="000162A0"/>
    <w:rsid w:val="00016C7E"/>
    <w:rsid w:val="00017D6C"/>
    <w:rsid w:val="00020F31"/>
    <w:rsid w:val="0002195D"/>
    <w:rsid w:val="0002273D"/>
    <w:rsid w:val="0002277B"/>
    <w:rsid w:val="00022FBB"/>
    <w:rsid w:val="000232A0"/>
    <w:rsid w:val="00024975"/>
    <w:rsid w:val="00025F80"/>
    <w:rsid w:val="00026DC0"/>
    <w:rsid w:val="00027B88"/>
    <w:rsid w:val="00027E3D"/>
    <w:rsid w:val="000335C5"/>
    <w:rsid w:val="00033BD5"/>
    <w:rsid w:val="000341AA"/>
    <w:rsid w:val="000357CC"/>
    <w:rsid w:val="00036477"/>
    <w:rsid w:val="00040D57"/>
    <w:rsid w:val="000447AC"/>
    <w:rsid w:val="00044BAC"/>
    <w:rsid w:val="00050CEB"/>
    <w:rsid w:val="000516E5"/>
    <w:rsid w:val="00051EA6"/>
    <w:rsid w:val="00051EFA"/>
    <w:rsid w:val="0005330B"/>
    <w:rsid w:val="00053D95"/>
    <w:rsid w:val="0005444C"/>
    <w:rsid w:val="00054B0B"/>
    <w:rsid w:val="00056A3F"/>
    <w:rsid w:val="000604CB"/>
    <w:rsid w:val="0006091C"/>
    <w:rsid w:val="00062BC5"/>
    <w:rsid w:val="000636B3"/>
    <w:rsid w:val="000641FC"/>
    <w:rsid w:val="000646BE"/>
    <w:rsid w:val="00064ABC"/>
    <w:rsid w:val="00064BEA"/>
    <w:rsid w:val="00064BFA"/>
    <w:rsid w:val="00065F35"/>
    <w:rsid w:val="000660A0"/>
    <w:rsid w:val="000671A8"/>
    <w:rsid w:val="000676BD"/>
    <w:rsid w:val="00067C0E"/>
    <w:rsid w:val="00070875"/>
    <w:rsid w:val="00072DA0"/>
    <w:rsid w:val="000743F4"/>
    <w:rsid w:val="0007450B"/>
    <w:rsid w:val="00074E6C"/>
    <w:rsid w:val="00075E3C"/>
    <w:rsid w:val="00076B73"/>
    <w:rsid w:val="000776C7"/>
    <w:rsid w:val="00077C50"/>
    <w:rsid w:val="00077DAB"/>
    <w:rsid w:val="0008051A"/>
    <w:rsid w:val="00081272"/>
    <w:rsid w:val="00082A38"/>
    <w:rsid w:val="00083E59"/>
    <w:rsid w:val="00090DC3"/>
    <w:rsid w:val="00090E00"/>
    <w:rsid w:val="00092D62"/>
    <w:rsid w:val="00093BD8"/>
    <w:rsid w:val="00094F3B"/>
    <w:rsid w:val="000955EB"/>
    <w:rsid w:val="00095D0C"/>
    <w:rsid w:val="000967DE"/>
    <w:rsid w:val="00096B9E"/>
    <w:rsid w:val="00097328"/>
    <w:rsid w:val="0009786D"/>
    <w:rsid w:val="00097FA8"/>
    <w:rsid w:val="000A031A"/>
    <w:rsid w:val="000A0349"/>
    <w:rsid w:val="000A0447"/>
    <w:rsid w:val="000A0481"/>
    <w:rsid w:val="000A364D"/>
    <w:rsid w:val="000A3C17"/>
    <w:rsid w:val="000A4E98"/>
    <w:rsid w:val="000A5CE2"/>
    <w:rsid w:val="000A5E7B"/>
    <w:rsid w:val="000A5F4B"/>
    <w:rsid w:val="000A6149"/>
    <w:rsid w:val="000A662B"/>
    <w:rsid w:val="000A68F8"/>
    <w:rsid w:val="000A6B68"/>
    <w:rsid w:val="000A7236"/>
    <w:rsid w:val="000A7BCD"/>
    <w:rsid w:val="000A7E70"/>
    <w:rsid w:val="000B0284"/>
    <w:rsid w:val="000B0753"/>
    <w:rsid w:val="000B223B"/>
    <w:rsid w:val="000B478E"/>
    <w:rsid w:val="000B6D92"/>
    <w:rsid w:val="000C1047"/>
    <w:rsid w:val="000C2C79"/>
    <w:rsid w:val="000C3837"/>
    <w:rsid w:val="000C597A"/>
    <w:rsid w:val="000C6C04"/>
    <w:rsid w:val="000C7049"/>
    <w:rsid w:val="000C77F7"/>
    <w:rsid w:val="000D054E"/>
    <w:rsid w:val="000D28BE"/>
    <w:rsid w:val="000D2A4C"/>
    <w:rsid w:val="000D2B14"/>
    <w:rsid w:val="000D2D17"/>
    <w:rsid w:val="000D54CC"/>
    <w:rsid w:val="000D5C0F"/>
    <w:rsid w:val="000D692D"/>
    <w:rsid w:val="000D7722"/>
    <w:rsid w:val="000E47BC"/>
    <w:rsid w:val="000E4C7B"/>
    <w:rsid w:val="000E645B"/>
    <w:rsid w:val="000E687F"/>
    <w:rsid w:val="000E6A49"/>
    <w:rsid w:val="000E7D1B"/>
    <w:rsid w:val="000F0D66"/>
    <w:rsid w:val="000F0F07"/>
    <w:rsid w:val="00102C13"/>
    <w:rsid w:val="001036EF"/>
    <w:rsid w:val="00103D11"/>
    <w:rsid w:val="00104541"/>
    <w:rsid w:val="001053B2"/>
    <w:rsid w:val="001059AE"/>
    <w:rsid w:val="00106591"/>
    <w:rsid w:val="00107121"/>
    <w:rsid w:val="00111180"/>
    <w:rsid w:val="0011144A"/>
    <w:rsid w:val="001116C0"/>
    <w:rsid w:val="00113415"/>
    <w:rsid w:val="00113DE3"/>
    <w:rsid w:val="001168D8"/>
    <w:rsid w:val="00121558"/>
    <w:rsid w:val="00122181"/>
    <w:rsid w:val="001223E1"/>
    <w:rsid w:val="001224D5"/>
    <w:rsid w:val="001227AB"/>
    <w:rsid w:val="001228DC"/>
    <w:rsid w:val="001234FA"/>
    <w:rsid w:val="00123ADF"/>
    <w:rsid w:val="00124D07"/>
    <w:rsid w:val="0012512C"/>
    <w:rsid w:val="00131925"/>
    <w:rsid w:val="001327D2"/>
    <w:rsid w:val="00132E80"/>
    <w:rsid w:val="00132EDE"/>
    <w:rsid w:val="00134721"/>
    <w:rsid w:val="00134802"/>
    <w:rsid w:val="001351F9"/>
    <w:rsid w:val="0013543E"/>
    <w:rsid w:val="00137F2E"/>
    <w:rsid w:val="00142079"/>
    <w:rsid w:val="0014230C"/>
    <w:rsid w:val="00143E29"/>
    <w:rsid w:val="0014614B"/>
    <w:rsid w:val="001507D6"/>
    <w:rsid w:val="00150A04"/>
    <w:rsid w:val="0015270B"/>
    <w:rsid w:val="001531EE"/>
    <w:rsid w:val="001535DD"/>
    <w:rsid w:val="00153FD0"/>
    <w:rsid w:val="001541BC"/>
    <w:rsid w:val="001541FB"/>
    <w:rsid w:val="00154DB5"/>
    <w:rsid w:val="001556C2"/>
    <w:rsid w:val="00156434"/>
    <w:rsid w:val="00162846"/>
    <w:rsid w:val="00165945"/>
    <w:rsid w:val="001704EC"/>
    <w:rsid w:val="00175550"/>
    <w:rsid w:val="001801B6"/>
    <w:rsid w:val="00181649"/>
    <w:rsid w:val="00181FCE"/>
    <w:rsid w:val="00183DAB"/>
    <w:rsid w:val="00183DBB"/>
    <w:rsid w:val="00183DC8"/>
    <w:rsid w:val="00184F02"/>
    <w:rsid w:val="0018500B"/>
    <w:rsid w:val="00192095"/>
    <w:rsid w:val="00192CD7"/>
    <w:rsid w:val="00194E1F"/>
    <w:rsid w:val="00196BF0"/>
    <w:rsid w:val="00197238"/>
    <w:rsid w:val="001A0106"/>
    <w:rsid w:val="001A02B3"/>
    <w:rsid w:val="001A4AF7"/>
    <w:rsid w:val="001A5242"/>
    <w:rsid w:val="001A55D1"/>
    <w:rsid w:val="001A6CAE"/>
    <w:rsid w:val="001A719B"/>
    <w:rsid w:val="001A77CF"/>
    <w:rsid w:val="001B021A"/>
    <w:rsid w:val="001B0CDC"/>
    <w:rsid w:val="001B13BD"/>
    <w:rsid w:val="001B16E2"/>
    <w:rsid w:val="001B2455"/>
    <w:rsid w:val="001B3E53"/>
    <w:rsid w:val="001B4A02"/>
    <w:rsid w:val="001B55DF"/>
    <w:rsid w:val="001B56D6"/>
    <w:rsid w:val="001B7944"/>
    <w:rsid w:val="001C2C70"/>
    <w:rsid w:val="001C3E7F"/>
    <w:rsid w:val="001C4A81"/>
    <w:rsid w:val="001C4E26"/>
    <w:rsid w:val="001C5D0E"/>
    <w:rsid w:val="001C6807"/>
    <w:rsid w:val="001D08D7"/>
    <w:rsid w:val="001D2298"/>
    <w:rsid w:val="001D2A7C"/>
    <w:rsid w:val="001D31CE"/>
    <w:rsid w:val="001D5739"/>
    <w:rsid w:val="001D6CFC"/>
    <w:rsid w:val="001D795A"/>
    <w:rsid w:val="001E20B6"/>
    <w:rsid w:val="001E261C"/>
    <w:rsid w:val="001E31FF"/>
    <w:rsid w:val="001E338E"/>
    <w:rsid w:val="001E483C"/>
    <w:rsid w:val="001E4901"/>
    <w:rsid w:val="001F055C"/>
    <w:rsid w:val="001F06EB"/>
    <w:rsid w:val="001F0B08"/>
    <w:rsid w:val="001F0C8B"/>
    <w:rsid w:val="001F1C79"/>
    <w:rsid w:val="001F24C8"/>
    <w:rsid w:val="001F25CC"/>
    <w:rsid w:val="001F2A75"/>
    <w:rsid w:val="001F3086"/>
    <w:rsid w:val="001F5D0E"/>
    <w:rsid w:val="001F6375"/>
    <w:rsid w:val="001F6413"/>
    <w:rsid w:val="001F66E3"/>
    <w:rsid w:val="001F6AE5"/>
    <w:rsid w:val="001F6D9A"/>
    <w:rsid w:val="001F6E2E"/>
    <w:rsid w:val="001F7351"/>
    <w:rsid w:val="00201792"/>
    <w:rsid w:val="00201E1E"/>
    <w:rsid w:val="00201F8A"/>
    <w:rsid w:val="00203580"/>
    <w:rsid w:val="00204A6C"/>
    <w:rsid w:val="00205206"/>
    <w:rsid w:val="002054CA"/>
    <w:rsid w:val="002055CF"/>
    <w:rsid w:val="00205D1E"/>
    <w:rsid w:val="00205E34"/>
    <w:rsid w:val="002062E1"/>
    <w:rsid w:val="00206E7F"/>
    <w:rsid w:val="002111E5"/>
    <w:rsid w:val="00211D86"/>
    <w:rsid w:val="00211F3D"/>
    <w:rsid w:val="00212F5B"/>
    <w:rsid w:val="00214279"/>
    <w:rsid w:val="00215905"/>
    <w:rsid w:val="00220327"/>
    <w:rsid w:val="00221627"/>
    <w:rsid w:val="00221C39"/>
    <w:rsid w:val="00222472"/>
    <w:rsid w:val="00222B06"/>
    <w:rsid w:val="00223A94"/>
    <w:rsid w:val="0022562D"/>
    <w:rsid w:val="00225BC1"/>
    <w:rsid w:val="0022734B"/>
    <w:rsid w:val="00231405"/>
    <w:rsid w:val="0023298F"/>
    <w:rsid w:val="0023452E"/>
    <w:rsid w:val="0023456F"/>
    <w:rsid w:val="00235194"/>
    <w:rsid w:val="00235D38"/>
    <w:rsid w:val="002365E5"/>
    <w:rsid w:val="002404DA"/>
    <w:rsid w:val="00240A6A"/>
    <w:rsid w:val="00241258"/>
    <w:rsid w:val="002416CA"/>
    <w:rsid w:val="00243B6E"/>
    <w:rsid w:val="00243D07"/>
    <w:rsid w:val="00244802"/>
    <w:rsid w:val="002452EE"/>
    <w:rsid w:val="002463E8"/>
    <w:rsid w:val="00246E4D"/>
    <w:rsid w:val="002477C0"/>
    <w:rsid w:val="00252F54"/>
    <w:rsid w:val="00253B42"/>
    <w:rsid w:val="002540BA"/>
    <w:rsid w:val="00254E32"/>
    <w:rsid w:val="0025513C"/>
    <w:rsid w:val="002557A0"/>
    <w:rsid w:val="002567AB"/>
    <w:rsid w:val="0026112F"/>
    <w:rsid w:val="00261EA4"/>
    <w:rsid w:val="002627D2"/>
    <w:rsid w:val="002659A7"/>
    <w:rsid w:val="00266BCD"/>
    <w:rsid w:val="00267B00"/>
    <w:rsid w:val="00272D79"/>
    <w:rsid w:val="002741A0"/>
    <w:rsid w:val="00274780"/>
    <w:rsid w:val="002749EA"/>
    <w:rsid w:val="00274D23"/>
    <w:rsid w:val="00275BA0"/>
    <w:rsid w:val="002800BA"/>
    <w:rsid w:val="00283425"/>
    <w:rsid w:val="00283485"/>
    <w:rsid w:val="00284AB5"/>
    <w:rsid w:val="002852F1"/>
    <w:rsid w:val="00286015"/>
    <w:rsid w:val="00291062"/>
    <w:rsid w:val="00291D5A"/>
    <w:rsid w:val="00293FEF"/>
    <w:rsid w:val="002956F1"/>
    <w:rsid w:val="00296A9B"/>
    <w:rsid w:val="00296FE2"/>
    <w:rsid w:val="002A090C"/>
    <w:rsid w:val="002A0A39"/>
    <w:rsid w:val="002A15A5"/>
    <w:rsid w:val="002A1F44"/>
    <w:rsid w:val="002A21DD"/>
    <w:rsid w:val="002A2DD0"/>
    <w:rsid w:val="002A2F78"/>
    <w:rsid w:val="002A4E4F"/>
    <w:rsid w:val="002A5BFB"/>
    <w:rsid w:val="002A6606"/>
    <w:rsid w:val="002A6CE4"/>
    <w:rsid w:val="002A70F6"/>
    <w:rsid w:val="002A72F1"/>
    <w:rsid w:val="002A7767"/>
    <w:rsid w:val="002B04B8"/>
    <w:rsid w:val="002B062A"/>
    <w:rsid w:val="002B0E95"/>
    <w:rsid w:val="002B0F1C"/>
    <w:rsid w:val="002B184D"/>
    <w:rsid w:val="002B3440"/>
    <w:rsid w:val="002B3689"/>
    <w:rsid w:val="002B3DBE"/>
    <w:rsid w:val="002B5A11"/>
    <w:rsid w:val="002C039B"/>
    <w:rsid w:val="002C13AF"/>
    <w:rsid w:val="002C3BCF"/>
    <w:rsid w:val="002C5A54"/>
    <w:rsid w:val="002C5C88"/>
    <w:rsid w:val="002C6506"/>
    <w:rsid w:val="002C6915"/>
    <w:rsid w:val="002C6CBC"/>
    <w:rsid w:val="002C72F6"/>
    <w:rsid w:val="002D1F74"/>
    <w:rsid w:val="002D286B"/>
    <w:rsid w:val="002D301B"/>
    <w:rsid w:val="002D32E4"/>
    <w:rsid w:val="002D6465"/>
    <w:rsid w:val="002D6A73"/>
    <w:rsid w:val="002D7D9D"/>
    <w:rsid w:val="002E0E48"/>
    <w:rsid w:val="002E1E90"/>
    <w:rsid w:val="002E2FF9"/>
    <w:rsid w:val="002E45EA"/>
    <w:rsid w:val="002E4E93"/>
    <w:rsid w:val="002E5063"/>
    <w:rsid w:val="002E7296"/>
    <w:rsid w:val="002F2558"/>
    <w:rsid w:val="002F2642"/>
    <w:rsid w:val="002F5992"/>
    <w:rsid w:val="002F5AB9"/>
    <w:rsid w:val="002F665E"/>
    <w:rsid w:val="002F7178"/>
    <w:rsid w:val="002F7FB9"/>
    <w:rsid w:val="00300CED"/>
    <w:rsid w:val="00301AB3"/>
    <w:rsid w:val="00303973"/>
    <w:rsid w:val="003042C2"/>
    <w:rsid w:val="003047FF"/>
    <w:rsid w:val="00304904"/>
    <w:rsid w:val="003062A9"/>
    <w:rsid w:val="003063DF"/>
    <w:rsid w:val="0030764C"/>
    <w:rsid w:val="00310197"/>
    <w:rsid w:val="003105FA"/>
    <w:rsid w:val="003114B4"/>
    <w:rsid w:val="00312823"/>
    <w:rsid w:val="003141F9"/>
    <w:rsid w:val="003143F8"/>
    <w:rsid w:val="00314DD5"/>
    <w:rsid w:val="00315B5E"/>
    <w:rsid w:val="00316306"/>
    <w:rsid w:val="00316B2F"/>
    <w:rsid w:val="00317EE9"/>
    <w:rsid w:val="00320800"/>
    <w:rsid w:val="0032137B"/>
    <w:rsid w:val="00321F94"/>
    <w:rsid w:val="003224A1"/>
    <w:rsid w:val="00322DFF"/>
    <w:rsid w:val="00322E98"/>
    <w:rsid w:val="00324DF9"/>
    <w:rsid w:val="003251F5"/>
    <w:rsid w:val="003275EE"/>
    <w:rsid w:val="0033001A"/>
    <w:rsid w:val="00332BC4"/>
    <w:rsid w:val="0033576F"/>
    <w:rsid w:val="00335894"/>
    <w:rsid w:val="00335CA6"/>
    <w:rsid w:val="003365F1"/>
    <w:rsid w:val="00337CBF"/>
    <w:rsid w:val="00344487"/>
    <w:rsid w:val="003505CF"/>
    <w:rsid w:val="0035162D"/>
    <w:rsid w:val="00352E60"/>
    <w:rsid w:val="00353747"/>
    <w:rsid w:val="003542FB"/>
    <w:rsid w:val="003546A1"/>
    <w:rsid w:val="00355CDB"/>
    <w:rsid w:val="003560ED"/>
    <w:rsid w:val="00356247"/>
    <w:rsid w:val="003566E2"/>
    <w:rsid w:val="00356B4D"/>
    <w:rsid w:val="00357387"/>
    <w:rsid w:val="00357B01"/>
    <w:rsid w:val="00357E7D"/>
    <w:rsid w:val="003601BF"/>
    <w:rsid w:val="00360AED"/>
    <w:rsid w:val="003630EC"/>
    <w:rsid w:val="00363796"/>
    <w:rsid w:val="0036382B"/>
    <w:rsid w:val="00363F7C"/>
    <w:rsid w:val="0036454B"/>
    <w:rsid w:val="00365EDD"/>
    <w:rsid w:val="00366093"/>
    <w:rsid w:val="00370769"/>
    <w:rsid w:val="00370777"/>
    <w:rsid w:val="003729F5"/>
    <w:rsid w:val="0037323F"/>
    <w:rsid w:val="00373AF7"/>
    <w:rsid w:val="00374B65"/>
    <w:rsid w:val="00374F33"/>
    <w:rsid w:val="00375C26"/>
    <w:rsid w:val="00376725"/>
    <w:rsid w:val="00376A1B"/>
    <w:rsid w:val="0038131A"/>
    <w:rsid w:val="0038228B"/>
    <w:rsid w:val="00382B86"/>
    <w:rsid w:val="003830CD"/>
    <w:rsid w:val="00383AA5"/>
    <w:rsid w:val="00383CE2"/>
    <w:rsid w:val="00384B75"/>
    <w:rsid w:val="00384C8F"/>
    <w:rsid w:val="00385380"/>
    <w:rsid w:val="003863B9"/>
    <w:rsid w:val="00386B28"/>
    <w:rsid w:val="00387996"/>
    <w:rsid w:val="00387CA6"/>
    <w:rsid w:val="00390CC3"/>
    <w:rsid w:val="003910D8"/>
    <w:rsid w:val="0039176E"/>
    <w:rsid w:val="00392811"/>
    <w:rsid w:val="00394A6A"/>
    <w:rsid w:val="00394CE4"/>
    <w:rsid w:val="00394FB2"/>
    <w:rsid w:val="003969D8"/>
    <w:rsid w:val="00396A7F"/>
    <w:rsid w:val="003A0AA8"/>
    <w:rsid w:val="003A0CA8"/>
    <w:rsid w:val="003A0E56"/>
    <w:rsid w:val="003A21C5"/>
    <w:rsid w:val="003A3A18"/>
    <w:rsid w:val="003A3B0E"/>
    <w:rsid w:val="003A4237"/>
    <w:rsid w:val="003A5BD4"/>
    <w:rsid w:val="003A6195"/>
    <w:rsid w:val="003A630F"/>
    <w:rsid w:val="003B0BB9"/>
    <w:rsid w:val="003B1196"/>
    <w:rsid w:val="003B1521"/>
    <w:rsid w:val="003B1C00"/>
    <w:rsid w:val="003B21B6"/>
    <w:rsid w:val="003B2428"/>
    <w:rsid w:val="003B41BF"/>
    <w:rsid w:val="003B4C6A"/>
    <w:rsid w:val="003B4FBE"/>
    <w:rsid w:val="003B5578"/>
    <w:rsid w:val="003B5E46"/>
    <w:rsid w:val="003B644B"/>
    <w:rsid w:val="003B6707"/>
    <w:rsid w:val="003B702C"/>
    <w:rsid w:val="003B75D2"/>
    <w:rsid w:val="003B7770"/>
    <w:rsid w:val="003C1602"/>
    <w:rsid w:val="003C35E0"/>
    <w:rsid w:val="003C41C4"/>
    <w:rsid w:val="003C4969"/>
    <w:rsid w:val="003C4AA1"/>
    <w:rsid w:val="003C4CC4"/>
    <w:rsid w:val="003C5748"/>
    <w:rsid w:val="003C6220"/>
    <w:rsid w:val="003C7646"/>
    <w:rsid w:val="003C7DD3"/>
    <w:rsid w:val="003D057E"/>
    <w:rsid w:val="003D212D"/>
    <w:rsid w:val="003D2DB5"/>
    <w:rsid w:val="003D3126"/>
    <w:rsid w:val="003D66A3"/>
    <w:rsid w:val="003D68D5"/>
    <w:rsid w:val="003E00F9"/>
    <w:rsid w:val="003E0FE3"/>
    <w:rsid w:val="003E13C0"/>
    <w:rsid w:val="003E192C"/>
    <w:rsid w:val="003E2A34"/>
    <w:rsid w:val="003E52F7"/>
    <w:rsid w:val="003E5628"/>
    <w:rsid w:val="003E5A57"/>
    <w:rsid w:val="003E67D0"/>
    <w:rsid w:val="003F0870"/>
    <w:rsid w:val="003F255B"/>
    <w:rsid w:val="003F2CE7"/>
    <w:rsid w:val="003F399E"/>
    <w:rsid w:val="003F3EBF"/>
    <w:rsid w:val="003F3EFF"/>
    <w:rsid w:val="003F46C2"/>
    <w:rsid w:val="003F52FF"/>
    <w:rsid w:val="003F673C"/>
    <w:rsid w:val="003F68C3"/>
    <w:rsid w:val="003F7625"/>
    <w:rsid w:val="003F7DC0"/>
    <w:rsid w:val="00400996"/>
    <w:rsid w:val="00401A85"/>
    <w:rsid w:val="00401EA0"/>
    <w:rsid w:val="00402578"/>
    <w:rsid w:val="00402993"/>
    <w:rsid w:val="00403016"/>
    <w:rsid w:val="0040393C"/>
    <w:rsid w:val="0040407E"/>
    <w:rsid w:val="00405A97"/>
    <w:rsid w:val="004068B4"/>
    <w:rsid w:val="00407770"/>
    <w:rsid w:val="0041043E"/>
    <w:rsid w:val="00413550"/>
    <w:rsid w:val="004137A9"/>
    <w:rsid w:val="004138A0"/>
    <w:rsid w:val="00413BF0"/>
    <w:rsid w:val="004174DD"/>
    <w:rsid w:val="00420928"/>
    <w:rsid w:val="00421700"/>
    <w:rsid w:val="00421B0F"/>
    <w:rsid w:val="00424034"/>
    <w:rsid w:val="00426E4E"/>
    <w:rsid w:val="00427009"/>
    <w:rsid w:val="00427872"/>
    <w:rsid w:val="00430623"/>
    <w:rsid w:val="00430CBD"/>
    <w:rsid w:val="00433AB8"/>
    <w:rsid w:val="00433CC9"/>
    <w:rsid w:val="00434052"/>
    <w:rsid w:val="004341EB"/>
    <w:rsid w:val="00435C7A"/>
    <w:rsid w:val="004364D6"/>
    <w:rsid w:val="004365D5"/>
    <w:rsid w:val="0043785A"/>
    <w:rsid w:val="00437AA2"/>
    <w:rsid w:val="00437C0E"/>
    <w:rsid w:val="004414BF"/>
    <w:rsid w:val="00441F1C"/>
    <w:rsid w:val="004425DC"/>
    <w:rsid w:val="00442F06"/>
    <w:rsid w:val="00442F5A"/>
    <w:rsid w:val="00443167"/>
    <w:rsid w:val="004436F0"/>
    <w:rsid w:val="0044389E"/>
    <w:rsid w:val="00443ADB"/>
    <w:rsid w:val="00443B88"/>
    <w:rsid w:val="00444C88"/>
    <w:rsid w:val="0044791B"/>
    <w:rsid w:val="00450542"/>
    <w:rsid w:val="00450A4E"/>
    <w:rsid w:val="00454427"/>
    <w:rsid w:val="00454E84"/>
    <w:rsid w:val="004575C8"/>
    <w:rsid w:val="004577A7"/>
    <w:rsid w:val="00460B07"/>
    <w:rsid w:val="004617AB"/>
    <w:rsid w:val="00461B3C"/>
    <w:rsid w:val="00462AF1"/>
    <w:rsid w:val="004637C0"/>
    <w:rsid w:val="00464278"/>
    <w:rsid w:val="00464A84"/>
    <w:rsid w:val="00465AC9"/>
    <w:rsid w:val="004664DB"/>
    <w:rsid w:val="00466516"/>
    <w:rsid w:val="004679D1"/>
    <w:rsid w:val="004730A0"/>
    <w:rsid w:val="004809B8"/>
    <w:rsid w:val="00481A24"/>
    <w:rsid w:val="00481D98"/>
    <w:rsid w:val="00483C82"/>
    <w:rsid w:val="0048565C"/>
    <w:rsid w:val="004859A9"/>
    <w:rsid w:val="00485A6D"/>
    <w:rsid w:val="00485EAE"/>
    <w:rsid w:val="004866AA"/>
    <w:rsid w:val="004873D2"/>
    <w:rsid w:val="004901F6"/>
    <w:rsid w:val="00491580"/>
    <w:rsid w:val="00491A59"/>
    <w:rsid w:val="00491CCD"/>
    <w:rsid w:val="00493BB6"/>
    <w:rsid w:val="0049469F"/>
    <w:rsid w:val="00495A32"/>
    <w:rsid w:val="00495C80"/>
    <w:rsid w:val="004966DA"/>
    <w:rsid w:val="00496B11"/>
    <w:rsid w:val="00497EAA"/>
    <w:rsid w:val="004A07A7"/>
    <w:rsid w:val="004A0D87"/>
    <w:rsid w:val="004A172F"/>
    <w:rsid w:val="004A20BE"/>
    <w:rsid w:val="004A2F07"/>
    <w:rsid w:val="004A312F"/>
    <w:rsid w:val="004A31FC"/>
    <w:rsid w:val="004A3F58"/>
    <w:rsid w:val="004A5687"/>
    <w:rsid w:val="004A6114"/>
    <w:rsid w:val="004A6D13"/>
    <w:rsid w:val="004A734B"/>
    <w:rsid w:val="004B1D7C"/>
    <w:rsid w:val="004B2274"/>
    <w:rsid w:val="004B524B"/>
    <w:rsid w:val="004B5622"/>
    <w:rsid w:val="004B57C1"/>
    <w:rsid w:val="004B57CC"/>
    <w:rsid w:val="004B5F12"/>
    <w:rsid w:val="004B5F8C"/>
    <w:rsid w:val="004B779F"/>
    <w:rsid w:val="004B7CFD"/>
    <w:rsid w:val="004C08A7"/>
    <w:rsid w:val="004C292E"/>
    <w:rsid w:val="004C5174"/>
    <w:rsid w:val="004C76EF"/>
    <w:rsid w:val="004D0604"/>
    <w:rsid w:val="004D39AE"/>
    <w:rsid w:val="004D545E"/>
    <w:rsid w:val="004D5AD5"/>
    <w:rsid w:val="004D6592"/>
    <w:rsid w:val="004D6900"/>
    <w:rsid w:val="004D6D4F"/>
    <w:rsid w:val="004E1A0F"/>
    <w:rsid w:val="004E1DBC"/>
    <w:rsid w:val="004E29CE"/>
    <w:rsid w:val="004E2B11"/>
    <w:rsid w:val="004E2DF8"/>
    <w:rsid w:val="004E3B14"/>
    <w:rsid w:val="004E4CE4"/>
    <w:rsid w:val="004E4FD9"/>
    <w:rsid w:val="004E60D9"/>
    <w:rsid w:val="004E61C3"/>
    <w:rsid w:val="004E66B5"/>
    <w:rsid w:val="004F0021"/>
    <w:rsid w:val="004F0737"/>
    <w:rsid w:val="004F0A4C"/>
    <w:rsid w:val="004F0B3A"/>
    <w:rsid w:val="004F0EC7"/>
    <w:rsid w:val="004F14DE"/>
    <w:rsid w:val="004F390E"/>
    <w:rsid w:val="004F4F55"/>
    <w:rsid w:val="004F6D30"/>
    <w:rsid w:val="00501166"/>
    <w:rsid w:val="00503EB0"/>
    <w:rsid w:val="00506881"/>
    <w:rsid w:val="00507DD3"/>
    <w:rsid w:val="0051022D"/>
    <w:rsid w:val="005114E8"/>
    <w:rsid w:val="00513957"/>
    <w:rsid w:val="00513B1A"/>
    <w:rsid w:val="005140C2"/>
    <w:rsid w:val="005152CB"/>
    <w:rsid w:val="0051593F"/>
    <w:rsid w:val="0051691F"/>
    <w:rsid w:val="005169C8"/>
    <w:rsid w:val="00517948"/>
    <w:rsid w:val="00524DFC"/>
    <w:rsid w:val="00526891"/>
    <w:rsid w:val="00527C95"/>
    <w:rsid w:val="005313DB"/>
    <w:rsid w:val="00531D8B"/>
    <w:rsid w:val="0053391B"/>
    <w:rsid w:val="00533DF8"/>
    <w:rsid w:val="00535035"/>
    <w:rsid w:val="00540E81"/>
    <w:rsid w:val="00540EA9"/>
    <w:rsid w:val="0054113C"/>
    <w:rsid w:val="00541D1D"/>
    <w:rsid w:val="00544240"/>
    <w:rsid w:val="005457A1"/>
    <w:rsid w:val="0054669E"/>
    <w:rsid w:val="00550C42"/>
    <w:rsid w:val="00552852"/>
    <w:rsid w:val="005528C3"/>
    <w:rsid w:val="00553446"/>
    <w:rsid w:val="00553F1D"/>
    <w:rsid w:val="00553FD7"/>
    <w:rsid w:val="00556486"/>
    <w:rsid w:val="00557C08"/>
    <w:rsid w:val="00557CD4"/>
    <w:rsid w:val="005616E0"/>
    <w:rsid w:val="00561E2B"/>
    <w:rsid w:val="00563179"/>
    <w:rsid w:val="005631CB"/>
    <w:rsid w:val="0056393B"/>
    <w:rsid w:val="005643F8"/>
    <w:rsid w:val="00564CB9"/>
    <w:rsid w:val="005653B4"/>
    <w:rsid w:val="00565F02"/>
    <w:rsid w:val="005676D4"/>
    <w:rsid w:val="00567A48"/>
    <w:rsid w:val="00570084"/>
    <w:rsid w:val="00570B54"/>
    <w:rsid w:val="00570CF5"/>
    <w:rsid w:val="005719D7"/>
    <w:rsid w:val="0057203B"/>
    <w:rsid w:val="005722BD"/>
    <w:rsid w:val="005758F3"/>
    <w:rsid w:val="00575A5B"/>
    <w:rsid w:val="00575FF2"/>
    <w:rsid w:val="0057723E"/>
    <w:rsid w:val="00577835"/>
    <w:rsid w:val="00580B98"/>
    <w:rsid w:val="00580E5A"/>
    <w:rsid w:val="0058323F"/>
    <w:rsid w:val="005842B6"/>
    <w:rsid w:val="005868FD"/>
    <w:rsid w:val="00586974"/>
    <w:rsid w:val="00586C71"/>
    <w:rsid w:val="00591384"/>
    <w:rsid w:val="0059138B"/>
    <w:rsid w:val="0059179C"/>
    <w:rsid w:val="0059230D"/>
    <w:rsid w:val="00593888"/>
    <w:rsid w:val="00594B9C"/>
    <w:rsid w:val="0059536B"/>
    <w:rsid w:val="005977AC"/>
    <w:rsid w:val="005A279E"/>
    <w:rsid w:val="005A29A2"/>
    <w:rsid w:val="005A44C1"/>
    <w:rsid w:val="005A4733"/>
    <w:rsid w:val="005A5969"/>
    <w:rsid w:val="005A5A48"/>
    <w:rsid w:val="005A7D4E"/>
    <w:rsid w:val="005B007B"/>
    <w:rsid w:val="005B246B"/>
    <w:rsid w:val="005B29B4"/>
    <w:rsid w:val="005B2E04"/>
    <w:rsid w:val="005B46F3"/>
    <w:rsid w:val="005B4FCF"/>
    <w:rsid w:val="005B5546"/>
    <w:rsid w:val="005B7D94"/>
    <w:rsid w:val="005C0A6A"/>
    <w:rsid w:val="005C10E2"/>
    <w:rsid w:val="005C148D"/>
    <w:rsid w:val="005C14B7"/>
    <w:rsid w:val="005C2FB1"/>
    <w:rsid w:val="005C35D5"/>
    <w:rsid w:val="005C3BF4"/>
    <w:rsid w:val="005C6A3B"/>
    <w:rsid w:val="005D0003"/>
    <w:rsid w:val="005D03DA"/>
    <w:rsid w:val="005D07AA"/>
    <w:rsid w:val="005D2551"/>
    <w:rsid w:val="005D497C"/>
    <w:rsid w:val="005D55B2"/>
    <w:rsid w:val="005D583E"/>
    <w:rsid w:val="005D7834"/>
    <w:rsid w:val="005D788A"/>
    <w:rsid w:val="005D7A26"/>
    <w:rsid w:val="005E0CB9"/>
    <w:rsid w:val="005E0E27"/>
    <w:rsid w:val="005E3B6D"/>
    <w:rsid w:val="005E402E"/>
    <w:rsid w:val="005E42A3"/>
    <w:rsid w:val="005E4E89"/>
    <w:rsid w:val="005E4EAF"/>
    <w:rsid w:val="005E7209"/>
    <w:rsid w:val="005F0B7E"/>
    <w:rsid w:val="005F1088"/>
    <w:rsid w:val="005F17F7"/>
    <w:rsid w:val="005F268D"/>
    <w:rsid w:val="005F2D29"/>
    <w:rsid w:val="005F4C6F"/>
    <w:rsid w:val="005F4E05"/>
    <w:rsid w:val="005F65EC"/>
    <w:rsid w:val="005F73AE"/>
    <w:rsid w:val="005F770D"/>
    <w:rsid w:val="005F79C1"/>
    <w:rsid w:val="00602044"/>
    <w:rsid w:val="00602BD2"/>
    <w:rsid w:val="006033EE"/>
    <w:rsid w:val="006036F6"/>
    <w:rsid w:val="00603C81"/>
    <w:rsid w:val="00604BF3"/>
    <w:rsid w:val="00606754"/>
    <w:rsid w:val="00607446"/>
    <w:rsid w:val="00607714"/>
    <w:rsid w:val="00607749"/>
    <w:rsid w:val="00607CC9"/>
    <w:rsid w:val="0061088B"/>
    <w:rsid w:val="006110F1"/>
    <w:rsid w:val="00612F2D"/>
    <w:rsid w:val="00613094"/>
    <w:rsid w:val="006133E9"/>
    <w:rsid w:val="00613C2E"/>
    <w:rsid w:val="006144F7"/>
    <w:rsid w:val="006146A4"/>
    <w:rsid w:val="00615075"/>
    <w:rsid w:val="00616B17"/>
    <w:rsid w:val="00616EEE"/>
    <w:rsid w:val="00621899"/>
    <w:rsid w:val="0062244A"/>
    <w:rsid w:val="00622C56"/>
    <w:rsid w:val="00622F12"/>
    <w:rsid w:val="0062577C"/>
    <w:rsid w:val="00626CEF"/>
    <w:rsid w:val="00630711"/>
    <w:rsid w:val="00630C56"/>
    <w:rsid w:val="00631775"/>
    <w:rsid w:val="0063337C"/>
    <w:rsid w:val="00634AF4"/>
    <w:rsid w:val="00634CF5"/>
    <w:rsid w:val="00635495"/>
    <w:rsid w:val="00635A04"/>
    <w:rsid w:val="00635A1C"/>
    <w:rsid w:val="00636760"/>
    <w:rsid w:val="00636CE5"/>
    <w:rsid w:val="00636EFF"/>
    <w:rsid w:val="00637B49"/>
    <w:rsid w:val="00637B98"/>
    <w:rsid w:val="00637EA8"/>
    <w:rsid w:val="006409D0"/>
    <w:rsid w:val="00644D91"/>
    <w:rsid w:val="0064616B"/>
    <w:rsid w:val="006466AC"/>
    <w:rsid w:val="00647D1D"/>
    <w:rsid w:val="00650BFB"/>
    <w:rsid w:val="00653724"/>
    <w:rsid w:val="00653E0F"/>
    <w:rsid w:val="00654ADF"/>
    <w:rsid w:val="00654F9D"/>
    <w:rsid w:val="006555CA"/>
    <w:rsid w:val="00656369"/>
    <w:rsid w:val="006566AC"/>
    <w:rsid w:val="00656C90"/>
    <w:rsid w:val="006606F2"/>
    <w:rsid w:val="00660994"/>
    <w:rsid w:val="00660D5C"/>
    <w:rsid w:val="0066127E"/>
    <w:rsid w:val="006613FE"/>
    <w:rsid w:val="0066195E"/>
    <w:rsid w:val="00662ECE"/>
    <w:rsid w:val="006631D3"/>
    <w:rsid w:val="0066614F"/>
    <w:rsid w:val="00666D7B"/>
    <w:rsid w:val="00667082"/>
    <w:rsid w:val="0066760C"/>
    <w:rsid w:val="00671EA2"/>
    <w:rsid w:val="00672C23"/>
    <w:rsid w:val="006741E8"/>
    <w:rsid w:val="00674C9C"/>
    <w:rsid w:val="00675D1A"/>
    <w:rsid w:val="006771C4"/>
    <w:rsid w:val="0067774B"/>
    <w:rsid w:val="006777E5"/>
    <w:rsid w:val="00677E23"/>
    <w:rsid w:val="00680878"/>
    <w:rsid w:val="006826FD"/>
    <w:rsid w:val="0068285A"/>
    <w:rsid w:val="0068338E"/>
    <w:rsid w:val="0068343B"/>
    <w:rsid w:val="0068427B"/>
    <w:rsid w:val="006858F0"/>
    <w:rsid w:val="00686D74"/>
    <w:rsid w:val="00687506"/>
    <w:rsid w:val="00687F0D"/>
    <w:rsid w:val="00690129"/>
    <w:rsid w:val="00690443"/>
    <w:rsid w:val="00690505"/>
    <w:rsid w:val="006917FB"/>
    <w:rsid w:val="00691D7C"/>
    <w:rsid w:val="00692A9A"/>
    <w:rsid w:val="00692F4C"/>
    <w:rsid w:val="00693710"/>
    <w:rsid w:val="00693873"/>
    <w:rsid w:val="0069524E"/>
    <w:rsid w:val="0069697D"/>
    <w:rsid w:val="006A0B22"/>
    <w:rsid w:val="006A3E05"/>
    <w:rsid w:val="006A4FF2"/>
    <w:rsid w:val="006A6E5F"/>
    <w:rsid w:val="006A7EA0"/>
    <w:rsid w:val="006B106F"/>
    <w:rsid w:val="006B3056"/>
    <w:rsid w:val="006B3292"/>
    <w:rsid w:val="006B4ACB"/>
    <w:rsid w:val="006B594A"/>
    <w:rsid w:val="006B6041"/>
    <w:rsid w:val="006B64C7"/>
    <w:rsid w:val="006C0B77"/>
    <w:rsid w:val="006C15B4"/>
    <w:rsid w:val="006C19DC"/>
    <w:rsid w:val="006C2831"/>
    <w:rsid w:val="006C30EC"/>
    <w:rsid w:val="006C689E"/>
    <w:rsid w:val="006C74D5"/>
    <w:rsid w:val="006C77B0"/>
    <w:rsid w:val="006C7C52"/>
    <w:rsid w:val="006D0AB9"/>
    <w:rsid w:val="006D0DD5"/>
    <w:rsid w:val="006D1101"/>
    <w:rsid w:val="006D1968"/>
    <w:rsid w:val="006D28CE"/>
    <w:rsid w:val="006D2C01"/>
    <w:rsid w:val="006D305D"/>
    <w:rsid w:val="006D35A5"/>
    <w:rsid w:val="006D4C2E"/>
    <w:rsid w:val="006D5866"/>
    <w:rsid w:val="006D756A"/>
    <w:rsid w:val="006E0383"/>
    <w:rsid w:val="006E06A4"/>
    <w:rsid w:val="006E0D6D"/>
    <w:rsid w:val="006E21B3"/>
    <w:rsid w:val="006E26D1"/>
    <w:rsid w:val="006E4545"/>
    <w:rsid w:val="006E4810"/>
    <w:rsid w:val="006E57DB"/>
    <w:rsid w:val="006E6DD0"/>
    <w:rsid w:val="006F06C3"/>
    <w:rsid w:val="006F08A2"/>
    <w:rsid w:val="006F0ABD"/>
    <w:rsid w:val="006F0CF2"/>
    <w:rsid w:val="006F1D7A"/>
    <w:rsid w:val="006F64CC"/>
    <w:rsid w:val="006F6590"/>
    <w:rsid w:val="006F69D4"/>
    <w:rsid w:val="00702C8C"/>
    <w:rsid w:val="00702D45"/>
    <w:rsid w:val="00703657"/>
    <w:rsid w:val="00703B26"/>
    <w:rsid w:val="007040BA"/>
    <w:rsid w:val="0070702C"/>
    <w:rsid w:val="007071D2"/>
    <w:rsid w:val="00707656"/>
    <w:rsid w:val="007104F3"/>
    <w:rsid w:val="00710C5D"/>
    <w:rsid w:val="007110DF"/>
    <w:rsid w:val="00711947"/>
    <w:rsid w:val="0071263F"/>
    <w:rsid w:val="00712B3E"/>
    <w:rsid w:val="0071362F"/>
    <w:rsid w:val="007149B4"/>
    <w:rsid w:val="00715B6F"/>
    <w:rsid w:val="00715DBC"/>
    <w:rsid w:val="007168C6"/>
    <w:rsid w:val="0071786F"/>
    <w:rsid w:val="007201D6"/>
    <w:rsid w:val="00720343"/>
    <w:rsid w:val="007221AD"/>
    <w:rsid w:val="007302BF"/>
    <w:rsid w:val="007303E8"/>
    <w:rsid w:val="00730DDD"/>
    <w:rsid w:val="0073210C"/>
    <w:rsid w:val="007322C9"/>
    <w:rsid w:val="007332AD"/>
    <w:rsid w:val="00733422"/>
    <w:rsid w:val="007334E3"/>
    <w:rsid w:val="00734D86"/>
    <w:rsid w:val="00736407"/>
    <w:rsid w:val="007371F2"/>
    <w:rsid w:val="00742563"/>
    <w:rsid w:val="00742CBD"/>
    <w:rsid w:val="00745D23"/>
    <w:rsid w:val="00746BC2"/>
    <w:rsid w:val="00746E53"/>
    <w:rsid w:val="00747BB4"/>
    <w:rsid w:val="00750318"/>
    <w:rsid w:val="0075066E"/>
    <w:rsid w:val="00750F2E"/>
    <w:rsid w:val="00751541"/>
    <w:rsid w:val="00752276"/>
    <w:rsid w:val="00753352"/>
    <w:rsid w:val="007537C2"/>
    <w:rsid w:val="00753DE4"/>
    <w:rsid w:val="00754301"/>
    <w:rsid w:val="00754D8B"/>
    <w:rsid w:val="0075535D"/>
    <w:rsid w:val="007555A9"/>
    <w:rsid w:val="0076050B"/>
    <w:rsid w:val="007614DE"/>
    <w:rsid w:val="00761595"/>
    <w:rsid w:val="00761D0D"/>
    <w:rsid w:val="00762237"/>
    <w:rsid w:val="007624BF"/>
    <w:rsid w:val="007628FE"/>
    <w:rsid w:val="007633E5"/>
    <w:rsid w:val="007635D4"/>
    <w:rsid w:val="00764069"/>
    <w:rsid w:val="00764329"/>
    <w:rsid w:val="007645C9"/>
    <w:rsid w:val="0076550C"/>
    <w:rsid w:val="00765BE5"/>
    <w:rsid w:val="007668A4"/>
    <w:rsid w:val="00767914"/>
    <w:rsid w:val="0077084F"/>
    <w:rsid w:val="00770EBB"/>
    <w:rsid w:val="00773DB0"/>
    <w:rsid w:val="00774517"/>
    <w:rsid w:val="00775BFA"/>
    <w:rsid w:val="00776A95"/>
    <w:rsid w:val="007819E4"/>
    <w:rsid w:val="00783180"/>
    <w:rsid w:val="007831E4"/>
    <w:rsid w:val="007850D7"/>
    <w:rsid w:val="00785686"/>
    <w:rsid w:val="007858FB"/>
    <w:rsid w:val="007900A8"/>
    <w:rsid w:val="00790EC0"/>
    <w:rsid w:val="00791A8F"/>
    <w:rsid w:val="00791CB3"/>
    <w:rsid w:val="00791D65"/>
    <w:rsid w:val="00792A20"/>
    <w:rsid w:val="00793EEA"/>
    <w:rsid w:val="00794168"/>
    <w:rsid w:val="00794FC7"/>
    <w:rsid w:val="00796008"/>
    <w:rsid w:val="00796217"/>
    <w:rsid w:val="00797553"/>
    <w:rsid w:val="00797667"/>
    <w:rsid w:val="00797823"/>
    <w:rsid w:val="00797F48"/>
    <w:rsid w:val="007A016E"/>
    <w:rsid w:val="007A16E1"/>
    <w:rsid w:val="007A2035"/>
    <w:rsid w:val="007A22D1"/>
    <w:rsid w:val="007A516A"/>
    <w:rsid w:val="007A70B7"/>
    <w:rsid w:val="007A766B"/>
    <w:rsid w:val="007B160E"/>
    <w:rsid w:val="007B2E81"/>
    <w:rsid w:val="007B4474"/>
    <w:rsid w:val="007B4485"/>
    <w:rsid w:val="007B4FCD"/>
    <w:rsid w:val="007B55C2"/>
    <w:rsid w:val="007B6A17"/>
    <w:rsid w:val="007B71CF"/>
    <w:rsid w:val="007C0C0B"/>
    <w:rsid w:val="007C2D21"/>
    <w:rsid w:val="007C308B"/>
    <w:rsid w:val="007C39E5"/>
    <w:rsid w:val="007C48A5"/>
    <w:rsid w:val="007C4AE9"/>
    <w:rsid w:val="007C7048"/>
    <w:rsid w:val="007C7493"/>
    <w:rsid w:val="007C7595"/>
    <w:rsid w:val="007C77BD"/>
    <w:rsid w:val="007D0A7A"/>
    <w:rsid w:val="007D1FA8"/>
    <w:rsid w:val="007D2042"/>
    <w:rsid w:val="007D22A5"/>
    <w:rsid w:val="007D2404"/>
    <w:rsid w:val="007D36E2"/>
    <w:rsid w:val="007D49DA"/>
    <w:rsid w:val="007D5A06"/>
    <w:rsid w:val="007D6162"/>
    <w:rsid w:val="007D64AE"/>
    <w:rsid w:val="007D7AA6"/>
    <w:rsid w:val="007E0744"/>
    <w:rsid w:val="007E2CC7"/>
    <w:rsid w:val="007E3649"/>
    <w:rsid w:val="007E424F"/>
    <w:rsid w:val="007E444F"/>
    <w:rsid w:val="007E480C"/>
    <w:rsid w:val="007E54B1"/>
    <w:rsid w:val="007F041A"/>
    <w:rsid w:val="007F0800"/>
    <w:rsid w:val="007F0A8B"/>
    <w:rsid w:val="007F22DE"/>
    <w:rsid w:val="007F252D"/>
    <w:rsid w:val="007F4AD5"/>
    <w:rsid w:val="007F5C99"/>
    <w:rsid w:val="008009C8"/>
    <w:rsid w:val="00801639"/>
    <w:rsid w:val="00802A90"/>
    <w:rsid w:val="0080390A"/>
    <w:rsid w:val="008047C2"/>
    <w:rsid w:val="008047F0"/>
    <w:rsid w:val="00804861"/>
    <w:rsid w:val="00804DC8"/>
    <w:rsid w:val="00806898"/>
    <w:rsid w:val="00806B29"/>
    <w:rsid w:val="0081083B"/>
    <w:rsid w:val="00811934"/>
    <w:rsid w:val="0081260C"/>
    <w:rsid w:val="00814174"/>
    <w:rsid w:val="0081451E"/>
    <w:rsid w:val="00814A58"/>
    <w:rsid w:val="00814FA8"/>
    <w:rsid w:val="0081502C"/>
    <w:rsid w:val="00815701"/>
    <w:rsid w:val="00815DF4"/>
    <w:rsid w:val="008174D9"/>
    <w:rsid w:val="00822E63"/>
    <w:rsid w:val="00823634"/>
    <w:rsid w:val="00823A8A"/>
    <w:rsid w:val="008242FF"/>
    <w:rsid w:val="0082519B"/>
    <w:rsid w:val="00826DC7"/>
    <w:rsid w:val="00826FED"/>
    <w:rsid w:val="00827450"/>
    <w:rsid w:val="00827750"/>
    <w:rsid w:val="00831912"/>
    <w:rsid w:val="008345F6"/>
    <w:rsid w:val="008357D8"/>
    <w:rsid w:val="00835923"/>
    <w:rsid w:val="008359A1"/>
    <w:rsid w:val="00837795"/>
    <w:rsid w:val="00837D5A"/>
    <w:rsid w:val="00837E45"/>
    <w:rsid w:val="00837F76"/>
    <w:rsid w:val="00840238"/>
    <w:rsid w:val="008409D3"/>
    <w:rsid w:val="00840B44"/>
    <w:rsid w:val="00841FA1"/>
    <w:rsid w:val="00845276"/>
    <w:rsid w:val="00845906"/>
    <w:rsid w:val="00846616"/>
    <w:rsid w:val="00846F32"/>
    <w:rsid w:val="008473E2"/>
    <w:rsid w:val="00852BCE"/>
    <w:rsid w:val="008534A7"/>
    <w:rsid w:val="008537DB"/>
    <w:rsid w:val="0085470D"/>
    <w:rsid w:val="00854A18"/>
    <w:rsid w:val="00856AC9"/>
    <w:rsid w:val="00856B7B"/>
    <w:rsid w:val="00856D6D"/>
    <w:rsid w:val="008572C7"/>
    <w:rsid w:val="008578D8"/>
    <w:rsid w:val="008608C4"/>
    <w:rsid w:val="008622B9"/>
    <w:rsid w:val="008626DF"/>
    <w:rsid w:val="00862728"/>
    <w:rsid w:val="008659EC"/>
    <w:rsid w:val="008673D8"/>
    <w:rsid w:val="008675B8"/>
    <w:rsid w:val="00870751"/>
    <w:rsid w:val="00872D98"/>
    <w:rsid w:val="0087322E"/>
    <w:rsid w:val="0087358F"/>
    <w:rsid w:val="00874DD4"/>
    <w:rsid w:val="0087529F"/>
    <w:rsid w:val="00876B6E"/>
    <w:rsid w:val="00877272"/>
    <w:rsid w:val="00880942"/>
    <w:rsid w:val="00880D1E"/>
    <w:rsid w:val="0088201C"/>
    <w:rsid w:val="00882A3C"/>
    <w:rsid w:val="00883EBE"/>
    <w:rsid w:val="0088410C"/>
    <w:rsid w:val="00884894"/>
    <w:rsid w:val="0088507B"/>
    <w:rsid w:val="00886297"/>
    <w:rsid w:val="00887B69"/>
    <w:rsid w:val="008900A4"/>
    <w:rsid w:val="00891E5F"/>
    <w:rsid w:val="00893588"/>
    <w:rsid w:val="00895488"/>
    <w:rsid w:val="00896238"/>
    <w:rsid w:val="00896419"/>
    <w:rsid w:val="00896925"/>
    <w:rsid w:val="0089790D"/>
    <w:rsid w:val="008A035C"/>
    <w:rsid w:val="008A03F5"/>
    <w:rsid w:val="008A03FA"/>
    <w:rsid w:val="008A07B2"/>
    <w:rsid w:val="008A1C8A"/>
    <w:rsid w:val="008A4162"/>
    <w:rsid w:val="008A649A"/>
    <w:rsid w:val="008A68CE"/>
    <w:rsid w:val="008A7978"/>
    <w:rsid w:val="008B07D0"/>
    <w:rsid w:val="008B267B"/>
    <w:rsid w:val="008B4E35"/>
    <w:rsid w:val="008B57F7"/>
    <w:rsid w:val="008B7270"/>
    <w:rsid w:val="008C030E"/>
    <w:rsid w:val="008C1245"/>
    <w:rsid w:val="008C1281"/>
    <w:rsid w:val="008C1B1F"/>
    <w:rsid w:val="008C2776"/>
    <w:rsid w:val="008C2F83"/>
    <w:rsid w:val="008C7CAF"/>
    <w:rsid w:val="008D08BB"/>
    <w:rsid w:val="008D2150"/>
    <w:rsid w:val="008D232B"/>
    <w:rsid w:val="008D365A"/>
    <w:rsid w:val="008D397B"/>
    <w:rsid w:val="008D4905"/>
    <w:rsid w:val="008D5E1D"/>
    <w:rsid w:val="008D764A"/>
    <w:rsid w:val="008E0999"/>
    <w:rsid w:val="008E0C2B"/>
    <w:rsid w:val="008E0C4E"/>
    <w:rsid w:val="008E0C4F"/>
    <w:rsid w:val="008E0F16"/>
    <w:rsid w:val="008E1AC6"/>
    <w:rsid w:val="008E6944"/>
    <w:rsid w:val="008E6A55"/>
    <w:rsid w:val="008E75C1"/>
    <w:rsid w:val="008E7D9B"/>
    <w:rsid w:val="008F0088"/>
    <w:rsid w:val="008F05ED"/>
    <w:rsid w:val="008F1798"/>
    <w:rsid w:val="008F1848"/>
    <w:rsid w:val="008F19DA"/>
    <w:rsid w:val="008F2572"/>
    <w:rsid w:val="008F2AE6"/>
    <w:rsid w:val="008F2E3D"/>
    <w:rsid w:val="008F609D"/>
    <w:rsid w:val="008F6973"/>
    <w:rsid w:val="008F6F40"/>
    <w:rsid w:val="008F75A0"/>
    <w:rsid w:val="008F7754"/>
    <w:rsid w:val="00900616"/>
    <w:rsid w:val="00900D0B"/>
    <w:rsid w:val="0090484D"/>
    <w:rsid w:val="00904FAC"/>
    <w:rsid w:val="00906587"/>
    <w:rsid w:val="0090714E"/>
    <w:rsid w:val="009074F8"/>
    <w:rsid w:val="00907B3C"/>
    <w:rsid w:val="0091071A"/>
    <w:rsid w:val="009123DA"/>
    <w:rsid w:val="009123F8"/>
    <w:rsid w:val="00912C1A"/>
    <w:rsid w:val="009132F0"/>
    <w:rsid w:val="00913E84"/>
    <w:rsid w:val="00914F0F"/>
    <w:rsid w:val="009157B2"/>
    <w:rsid w:val="00916BF6"/>
    <w:rsid w:val="00917252"/>
    <w:rsid w:val="00917631"/>
    <w:rsid w:val="00922C48"/>
    <w:rsid w:val="00923156"/>
    <w:rsid w:val="009232EF"/>
    <w:rsid w:val="009243E4"/>
    <w:rsid w:val="009260F5"/>
    <w:rsid w:val="0092751C"/>
    <w:rsid w:val="0093068A"/>
    <w:rsid w:val="00931013"/>
    <w:rsid w:val="00931906"/>
    <w:rsid w:val="00931969"/>
    <w:rsid w:val="00931B1E"/>
    <w:rsid w:val="009326B0"/>
    <w:rsid w:val="009348BD"/>
    <w:rsid w:val="00934D9C"/>
    <w:rsid w:val="009361E9"/>
    <w:rsid w:val="00937ADB"/>
    <w:rsid w:val="00940EEC"/>
    <w:rsid w:val="00942E85"/>
    <w:rsid w:val="00943551"/>
    <w:rsid w:val="0094439D"/>
    <w:rsid w:val="009472FF"/>
    <w:rsid w:val="009506B7"/>
    <w:rsid w:val="00951343"/>
    <w:rsid w:val="00951FB4"/>
    <w:rsid w:val="00954E31"/>
    <w:rsid w:val="00955BC7"/>
    <w:rsid w:val="00956FC4"/>
    <w:rsid w:val="00957028"/>
    <w:rsid w:val="009608D4"/>
    <w:rsid w:val="0096224D"/>
    <w:rsid w:val="00963531"/>
    <w:rsid w:val="0096360F"/>
    <w:rsid w:val="009660EB"/>
    <w:rsid w:val="009676B9"/>
    <w:rsid w:val="00970A9C"/>
    <w:rsid w:val="009732D3"/>
    <w:rsid w:val="009735F8"/>
    <w:rsid w:val="00974228"/>
    <w:rsid w:val="00975486"/>
    <w:rsid w:val="009766B0"/>
    <w:rsid w:val="00976ACA"/>
    <w:rsid w:val="00976C3A"/>
    <w:rsid w:val="00977344"/>
    <w:rsid w:val="00977B94"/>
    <w:rsid w:val="009804E6"/>
    <w:rsid w:val="00980753"/>
    <w:rsid w:val="00981735"/>
    <w:rsid w:val="009826D9"/>
    <w:rsid w:val="00982C3F"/>
    <w:rsid w:val="00984C08"/>
    <w:rsid w:val="00985744"/>
    <w:rsid w:val="00985D79"/>
    <w:rsid w:val="00987E2C"/>
    <w:rsid w:val="00990843"/>
    <w:rsid w:val="009908A8"/>
    <w:rsid w:val="0099217E"/>
    <w:rsid w:val="00992532"/>
    <w:rsid w:val="0099262F"/>
    <w:rsid w:val="00992D44"/>
    <w:rsid w:val="00993AF7"/>
    <w:rsid w:val="00993E7A"/>
    <w:rsid w:val="00994AAE"/>
    <w:rsid w:val="009977D9"/>
    <w:rsid w:val="009A21AA"/>
    <w:rsid w:val="009A4894"/>
    <w:rsid w:val="009A58BA"/>
    <w:rsid w:val="009A5FA0"/>
    <w:rsid w:val="009A757E"/>
    <w:rsid w:val="009A76AC"/>
    <w:rsid w:val="009A7779"/>
    <w:rsid w:val="009B2ABC"/>
    <w:rsid w:val="009B31BE"/>
    <w:rsid w:val="009B40E1"/>
    <w:rsid w:val="009B64B3"/>
    <w:rsid w:val="009B67F4"/>
    <w:rsid w:val="009B6FC3"/>
    <w:rsid w:val="009B7905"/>
    <w:rsid w:val="009C373A"/>
    <w:rsid w:val="009C38B4"/>
    <w:rsid w:val="009C4AED"/>
    <w:rsid w:val="009C54CE"/>
    <w:rsid w:val="009D00D2"/>
    <w:rsid w:val="009D1202"/>
    <w:rsid w:val="009D19D9"/>
    <w:rsid w:val="009D36E4"/>
    <w:rsid w:val="009D5AF7"/>
    <w:rsid w:val="009D5B1A"/>
    <w:rsid w:val="009D6FB2"/>
    <w:rsid w:val="009E05D2"/>
    <w:rsid w:val="009E1C30"/>
    <w:rsid w:val="009E2956"/>
    <w:rsid w:val="009E32F8"/>
    <w:rsid w:val="009E3625"/>
    <w:rsid w:val="009E4806"/>
    <w:rsid w:val="009E51F3"/>
    <w:rsid w:val="009E572B"/>
    <w:rsid w:val="009E5821"/>
    <w:rsid w:val="009E5D53"/>
    <w:rsid w:val="009E686C"/>
    <w:rsid w:val="009E756A"/>
    <w:rsid w:val="009F080B"/>
    <w:rsid w:val="009F10D0"/>
    <w:rsid w:val="009F1ED8"/>
    <w:rsid w:val="009F29AF"/>
    <w:rsid w:val="009F2A5F"/>
    <w:rsid w:val="009F4117"/>
    <w:rsid w:val="009F4A35"/>
    <w:rsid w:val="009F5226"/>
    <w:rsid w:val="009F5511"/>
    <w:rsid w:val="00A00DEC"/>
    <w:rsid w:val="00A01ACC"/>
    <w:rsid w:val="00A01C1D"/>
    <w:rsid w:val="00A01E2D"/>
    <w:rsid w:val="00A03126"/>
    <w:rsid w:val="00A03F39"/>
    <w:rsid w:val="00A0460C"/>
    <w:rsid w:val="00A05CD3"/>
    <w:rsid w:val="00A07054"/>
    <w:rsid w:val="00A07113"/>
    <w:rsid w:val="00A118C6"/>
    <w:rsid w:val="00A125FE"/>
    <w:rsid w:val="00A12DDE"/>
    <w:rsid w:val="00A1357C"/>
    <w:rsid w:val="00A15AAA"/>
    <w:rsid w:val="00A17139"/>
    <w:rsid w:val="00A20BAE"/>
    <w:rsid w:val="00A2155A"/>
    <w:rsid w:val="00A21A75"/>
    <w:rsid w:val="00A2247F"/>
    <w:rsid w:val="00A24C4C"/>
    <w:rsid w:val="00A2634B"/>
    <w:rsid w:val="00A2775C"/>
    <w:rsid w:val="00A27AFA"/>
    <w:rsid w:val="00A30113"/>
    <w:rsid w:val="00A30A9A"/>
    <w:rsid w:val="00A3155E"/>
    <w:rsid w:val="00A3213F"/>
    <w:rsid w:val="00A34179"/>
    <w:rsid w:val="00A34223"/>
    <w:rsid w:val="00A34334"/>
    <w:rsid w:val="00A34E11"/>
    <w:rsid w:val="00A35397"/>
    <w:rsid w:val="00A3595F"/>
    <w:rsid w:val="00A35CAF"/>
    <w:rsid w:val="00A3630A"/>
    <w:rsid w:val="00A37D34"/>
    <w:rsid w:val="00A41823"/>
    <w:rsid w:val="00A42F4B"/>
    <w:rsid w:val="00A4325C"/>
    <w:rsid w:val="00A4328B"/>
    <w:rsid w:val="00A440FD"/>
    <w:rsid w:val="00A4501A"/>
    <w:rsid w:val="00A45105"/>
    <w:rsid w:val="00A45D56"/>
    <w:rsid w:val="00A50EBA"/>
    <w:rsid w:val="00A510BC"/>
    <w:rsid w:val="00A51350"/>
    <w:rsid w:val="00A51B2C"/>
    <w:rsid w:val="00A52BFE"/>
    <w:rsid w:val="00A5544A"/>
    <w:rsid w:val="00A56B2E"/>
    <w:rsid w:val="00A57D58"/>
    <w:rsid w:val="00A6074C"/>
    <w:rsid w:val="00A60895"/>
    <w:rsid w:val="00A62E22"/>
    <w:rsid w:val="00A630D7"/>
    <w:rsid w:val="00A64732"/>
    <w:rsid w:val="00A64C07"/>
    <w:rsid w:val="00A66959"/>
    <w:rsid w:val="00A66AE8"/>
    <w:rsid w:val="00A66D26"/>
    <w:rsid w:val="00A66E25"/>
    <w:rsid w:val="00A66F42"/>
    <w:rsid w:val="00A70FC1"/>
    <w:rsid w:val="00A72742"/>
    <w:rsid w:val="00A727E2"/>
    <w:rsid w:val="00A727EC"/>
    <w:rsid w:val="00A729FB"/>
    <w:rsid w:val="00A74E49"/>
    <w:rsid w:val="00A74EFA"/>
    <w:rsid w:val="00A75777"/>
    <w:rsid w:val="00A75AE2"/>
    <w:rsid w:val="00A760E2"/>
    <w:rsid w:val="00A772C2"/>
    <w:rsid w:val="00A778C4"/>
    <w:rsid w:val="00A7794E"/>
    <w:rsid w:val="00A802DF"/>
    <w:rsid w:val="00A82540"/>
    <w:rsid w:val="00A82A05"/>
    <w:rsid w:val="00A84CDD"/>
    <w:rsid w:val="00A85628"/>
    <w:rsid w:val="00A86C9A"/>
    <w:rsid w:val="00A870F7"/>
    <w:rsid w:val="00A87776"/>
    <w:rsid w:val="00A90EAC"/>
    <w:rsid w:val="00A91614"/>
    <w:rsid w:val="00A91837"/>
    <w:rsid w:val="00A92529"/>
    <w:rsid w:val="00A93FA7"/>
    <w:rsid w:val="00A94BC8"/>
    <w:rsid w:val="00A96E59"/>
    <w:rsid w:val="00A97533"/>
    <w:rsid w:val="00AA259B"/>
    <w:rsid w:val="00AA3690"/>
    <w:rsid w:val="00AA472D"/>
    <w:rsid w:val="00AA584C"/>
    <w:rsid w:val="00AA6343"/>
    <w:rsid w:val="00AB18F9"/>
    <w:rsid w:val="00AB2E22"/>
    <w:rsid w:val="00AB326A"/>
    <w:rsid w:val="00AB381B"/>
    <w:rsid w:val="00AB434E"/>
    <w:rsid w:val="00AB4E31"/>
    <w:rsid w:val="00AB632D"/>
    <w:rsid w:val="00AB6650"/>
    <w:rsid w:val="00AB7D0B"/>
    <w:rsid w:val="00AC07B2"/>
    <w:rsid w:val="00AC0965"/>
    <w:rsid w:val="00AC1330"/>
    <w:rsid w:val="00AC1483"/>
    <w:rsid w:val="00AC1FC5"/>
    <w:rsid w:val="00AC251D"/>
    <w:rsid w:val="00AC2A0E"/>
    <w:rsid w:val="00AC3685"/>
    <w:rsid w:val="00AC4983"/>
    <w:rsid w:val="00AC4AC3"/>
    <w:rsid w:val="00AC53C5"/>
    <w:rsid w:val="00AC59EF"/>
    <w:rsid w:val="00AC5C94"/>
    <w:rsid w:val="00AC63B7"/>
    <w:rsid w:val="00AC7631"/>
    <w:rsid w:val="00AC7AB8"/>
    <w:rsid w:val="00AD059E"/>
    <w:rsid w:val="00AD080F"/>
    <w:rsid w:val="00AD2FEB"/>
    <w:rsid w:val="00AD3AC1"/>
    <w:rsid w:val="00AD4FC1"/>
    <w:rsid w:val="00AD78DB"/>
    <w:rsid w:val="00AD79AA"/>
    <w:rsid w:val="00AD7B01"/>
    <w:rsid w:val="00AE0965"/>
    <w:rsid w:val="00AE203B"/>
    <w:rsid w:val="00AE2D42"/>
    <w:rsid w:val="00AE2EA3"/>
    <w:rsid w:val="00AE4B89"/>
    <w:rsid w:val="00AE577B"/>
    <w:rsid w:val="00AE6654"/>
    <w:rsid w:val="00AE6A5E"/>
    <w:rsid w:val="00AE7711"/>
    <w:rsid w:val="00AE78D2"/>
    <w:rsid w:val="00AE7BC8"/>
    <w:rsid w:val="00AF0724"/>
    <w:rsid w:val="00AF0792"/>
    <w:rsid w:val="00AF0891"/>
    <w:rsid w:val="00AF1189"/>
    <w:rsid w:val="00AF1F35"/>
    <w:rsid w:val="00AF2B16"/>
    <w:rsid w:val="00AF3B2C"/>
    <w:rsid w:val="00AF3EFE"/>
    <w:rsid w:val="00B0015D"/>
    <w:rsid w:val="00B007FC"/>
    <w:rsid w:val="00B00CBD"/>
    <w:rsid w:val="00B0272E"/>
    <w:rsid w:val="00B03FAF"/>
    <w:rsid w:val="00B0549C"/>
    <w:rsid w:val="00B05E81"/>
    <w:rsid w:val="00B0635A"/>
    <w:rsid w:val="00B06EAD"/>
    <w:rsid w:val="00B11141"/>
    <w:rsid w:val="00B114F5"/>
    <w:rsid w:val="00B126C8"/>
    <w:rsid w:val="00B1295C"/>
    <w:rsid w:val="00B12AA6"/>
    <w:rsid w:val="00B158EE"/>
    <w:rsid w:val="00B15AD6"/>
    <w:rsid w:val="00B15B26"/>
    <w:rsid w:val="00B16244"/>
    <w:rsid w:val="00B207C0"/>
    <w:rsid w:val="00B208CC"/>
    <w:rsid w:val="00B22EA8"/>
    <w:rsid w:val="00B23A1F"/>
    <w:rsid w:val="00B247BB"/>
    <w:rsid w:val="00B25129"/>
    <w:rsid w:val="00B253EF"/>
    <w:rsid w:val="00B2597F"/>
    <w:rsid w:val="00B25B64"/>
    <w:rsid w:val="00B27101"/>
    <w:rsid w:val="00B27EA9"/>
    <w:rsid w:val="00B31244"/>
    <w:rsid w:val="00B313C0"/>
    <w:rsid w:val="00B31C33"/>
    <w:rsid w:val="00B324E6"/>
    <w:rsid w:val="00B34911"/>
    <w:rsid w:val="00B436EF"/>
    <w:rsid w:val="00B43AC5"/>
    <w:rsid w:val="00B43C67"/>
    <w:rsid w:val="00B46D34"/>
    <w:rsid w:val="00B477A9"/>
    <w:rsid w:val="00B52798"/>
    <w:rsid w:val="00B52800"/>
    <w:rsid w:val="00B530B3"/>
    <w:rsid w:val="00B53358"/>
    <w:rsid w:val="00B5350E"/>
    <w:rsid w:val="00B55203"/>
    <w:rsid w:val="00B55987"/>
    <w:rsid w:val="00B55C89"/>
    <w:rsid w:val="00B61502"/>
    <w:rsid w:val="00B632D2"/>
    <w:rsid w:val="00B635D9"/>
    <w:rsid w:val="00B636A0"/>
    <w:rsid w:val="00B65712"/>
    <w:rsid w:val="00B65C75"/>
    <w:rsid w:val="00B67D38"/>
    <w:rsid w:val="00B70106"/>
    <w:rsid w:val="00B73983"/>
    <w:rsid w:val="00B739AA"/>
    <w:rsid w:val="00B73F5F"/>
    <w:rsid w:val="00B7467E"/>
    <w:rsid w:val="00B74E36"/>
    <w:rsid w:val="00B75061"/>
    <w:rsid w:val="00B757CD"/>
    <w:rsid w:val="00B77437"/>
    <w:rsid w:val="00B77A78"/>
    <w:rsid w:val="00B842BC"/>
    <w:rsid w:val="00B85162"/>
    <w:rsid w:val="00B85ED7"/>
    <w:rsid w:val="00B90A8B"/>
    <w:rsid w:val="00B90C92"/>
    <w:rsid w:val="00B915B7"/>
    <w:rsid w:val="00B91839"/>
    <w:rsid w:val="00B91C10"/>
    <w:rsid w:val="00B91D29"/>
    <w:rsid w:val="00B92C9A"/>
    <w:rsid w:val="00B9499F"/>
    <w:rsid w:val="00B9545F"/>
    <w:rsid w:val="00B962B7"/>
    <w:rsid w:val="00B96DA5"/>
    <w:rsid w:val="00B97950"/>
    <w:rsid w:val="00B97DC3"/>
    <w:rsid w:val="00B97F7E"/>
    <w:rsid w:val="00BA011A"/>
    <w:rsid w:val="00BA032B"/>
    <w:rsid w:val="00BA28B7"/>
    <w:rsid w:val="00BA3396"/>
    <w:rsid w:val="00BA5240"/>
    <w:rsid w:val="00BB2740"/>
    <w:rsid w:val="00BB69B5"/>
    <w:rsid w:val="00BB70F4"/>
    <w:rsid w:val="00BB753E"/>
    <w:rsid w:val="00BC0B0E"/>
    <w:rsid w:val="00BC102B"/>
    <w:rsid w:val="00BC1854"/>
    <w:rsid w:val="00BC2A1A"/>
    <w:rsid w:val="00BC2CBD"/>
    <w:rsid w:val="00BC3421"/>
    <w:rsid w:val="00BC3BE1"/>
    <w:rsid w:val="00BC5170"/>
    <w:rsid w:val="00BC53C3"/>
    <w:rsid w:val="00BC632B"/>
    <w:rsid w:val="00BC7717"/>
    <w:rsid w:val="00BD02CC"/>
    <w:rsid w:val="00BD1C97"/>
    <w:rsid w:val="00BD1FB7"/>
    <w:rsid w:val="00BD4598"/>
    <w:rsid w:val="00BD4BD1"/>
    <w:rsid w:val="00BD52AB"/>
    <w:rsid w:val="00BD69CC"/>
    <w:rsid w:val="00BD7C8D"/>
    <w:rsid w:val="00BE226D"/>
    <w:rsid w:val="00BE24FC"/>
    <w:rsid w:val="00BE293E"/>
    <w:rsid w:val="00BE2C65"/>
    <w:rsid w:val="00BE3A0A"/>
    <w:rsid w:val="00BE3F2E"/>
    <w:rsid w:val="00BE50F2"/>
    <w:rsid w:val="00BE5282"/>
    <w:rsid w:val="00BE547D"/>
    <w:rsid w:val="00BE5D1B"/>
    <w:rsid w:val="00BE7D52"/>
    <w:rsid w:val="00BE7DFA"/>
    <w:rsid w:val="00BF0329"/>
    <w:rsid w:val="00BF0E9C"/>
    <w:rsid w:val="00BF16C1"/>
    <w:rsid w:val="00BF366A"/>
    <w:rsid w:val="00BF4531"/>
    <w:rsid w:val="00BF4AF0"/>
    <w:rsid w:val="00BF6A89"/>
    <w:rsid w:val="00C009CC"/>
    <w:rsid w:val="00C01291"/>
    <w:rsid w:val="00C013B8"/>
    <w:rsid w:val="00C031FD"/>
    <w:rsid w:val="00C03F2C"/>
    <w:rsid w:val="00C06E9A"/>
    <w:rsid w:val="00C07304"/>
    <w:rsid w:val="00C11049"/>
    <w:rsid w:val="00C11444"/>
    <w:rsid w:val="00C11913"/>
    <w:rsid w:val="00C12119"/>
    <w:rsid w:val="00C123DE"/>
    <w:rsid w:val="00C12F57"/>
    <w:rsid w:val="00C13311"/>
    <w:rsid w:val="00C136C4"/>
    <w:rsid w:val="00C15910"/>
    <w:rsid w:val="00C159A9"/>
    <w:rsid w:val="00C15FD0"/>
    <w:rsid w:val="00C16F1D"/>
    <w:rsid w:val="00C177DD"/>
    <w:rsid w:val="00C20378"/>
    <w:rsid w:val="00C20B8C"/>
    <w:rsid w:val="00C21F10"/>
    <w:rsid w:val="00C22E59"/>
    <w:rsid w:val="00C23486"/>
    <w:rsid w:val="00C24AF7"/>
    <w:rsid w:val="00C25625"/>
    <w:rsid w:val="00C257BD"/>
    <w:rsid w:val="00C270BE"/>
    <w:rsid w:val="00C31555"/>
    <w:rsid w:val="00C315A9"/>
    <w:rsid w:val="00C318AA"/>
    <w:rsid w:val="00C35DE5"/>
    <w:rsid w:val="00C416F2"/>
    <w:rsid w:val="00C41B19"/>
    <w:rsid w:val="00C42470"/>
    <w:rsid w:val="00C42FF9"/>
    <w:rsid w:val="00C44C28"/>
    <w:rsid w:val="00C44E53"/>
    <w:rsid w:val="00C454A7"/>
    <w:rsid w:val="00C4684F"/>
    <w:rsid w:val="00C5217D"/>
    <w:rsid w:val="00C542FE"/>
    <w:rsid w:val="00C57AFC"/>
    <w:rsid w:val="00C60313"/>
    <w:rsid w:val="00C639A9"/>
    <w:rsid w:val="00C64172"/>
    <w:rsid w:val="00C65361"/>
    <w:rsid w:val="00C65A0A"/>
    <w:rsid w:val="00C67990"/>
    <w:rsid w:val="00C70696"/>
    <w:rsid w:val="00C71A62"/>
    <w:rsid w:val="00C729A0"/>
    <w:rsid w:val="00C72B1E"/>
    <w:rsid w:val="00C73560"/>
    <w:rsid w:val="00C757A6"/>
    <w:rsid w:val="00C7622A"/>
    <w:rsid w:val="00C771F0"/>
    <w:rsid w:val="00C77217"/>
    <w:rsid w:val="00C778AB"/>
    <w:rsid w:val="00C80D92"/>
    <w:rsid w:val="00C80E9F"/>
    <w:rsid w:val="00C8136B"/>
    <w:rsid w:val="00C816E4"/>
    <w:rsid w:val="00C81720"/>
    <w:rsid w:val="00C82BEC"/>
    <w:rsid w:val="00C82E68"/>
    <w:rsid w:val="00C830D0"/>
    <w:rsid w:val="00C8376D"/>
    <w:rsid w:val="00C8422D"/>
    <w:rsid w:val="00C84618"/>
    <w:rsid w:val="00C85031"/>
    <w:rsid w:val="00C86297"/>
    <w:rsid w:val="00C86940"/>
    <w:rsid w:val="00C86C36"/>
    <w:rsid w:val="00C90C37"/>
    <w:rsid w:val="00C91F77"/>
    <w:rsid w:val="00C91FC8"/>
    <w:rsid w:val="00C92973"/>
    <w:rsid w:val="00C92B2B"/>
    <w:rsid w:val="00C94880"/>
    <w:rsid w:val="00C950E7"/>
    <w:rsid w:val="00C9611E"/>
    <w:rsid w:val="00C97F45"/>
    <w:rsid w:val="00CA042A"/>
    <w:rsid w:val="00CA0968"/>
    <w:rsid w:val="00CA2E61"/>
    <w:rsid w:val="00CA4A22"/>
    <w:rsid w:val="00CA5225"/>
    <w:rsid w:val="00CA56D6"/>
    <w:rsid w:val="00CA6461"/>
    <w:rsid w:val="00CA6585"/>
    <w:rsid w:val="00CB2803"/>
    <w:rsid w:val="00CB471B"/>
    <w:rsid w:val="00CB50C7"/>
    <w:rsid w:val="00CB5D30"/>
    <w:rsid w:val="00CB69D7"/>
    <w:rsid w:val="00CC0AD0"/>
    <w:rsid w:val="00CC24F1"/>
    <w:rsid w:val="00CC58C5"/>
    <w:rsid w:val="00CC5B81"/>
    <w:rsid w:val="00CC5C6E"/>
    <w:rsid w:val="00CC7C47"/>
    <w:rsid w:val="00CD110D"/>
    <w:rsid w:val="00CD1CC5"/>
    <w:rsid w:val="00CD2BDB"/>
    <w:rsid w:val="00CD3F0C"/>
    <w:rsid w:val="00CD3FF2"/>
    <w:rsid w:val="00CD48F1"/>
    <w:rsid w:val="00CD653B"/>
    <w:rsid w:val="00CD79CF"/>
    <w:rsid w:val="00CD7BD8"/>
    <w:rsid w:val="00CE1DA6"/>
    <w:rsid w:val="00CE1F6A"/>
    <w:rsid w:val="00CE26D1"/>
    <w:rsid w:val="00CE2A6F"/>
    <w:rsid w:val="00CE3191"/>
    <w:rsid w:val="00CE4924"/>
    <w:rsid w:val="00CE6749"/>
    <w:rsid w:val="00CE76ED"/>
    <w:rsid w:val="00CF16C4"/>
    <w:rsid w:val="00CF16D6"/>
    <w:rsid w:val="00CF16EC"/>
    <w:rsid w:val="00CF1AB2"/>
    <w:rsid w:val="00CF2FCD"/>
    <w:rsid w:val="00CF49B7"/>
    <w:rsid w:val="00CF5585"/>
    <w:rsid w:val="00CF565C"/>
    <w:rsid w:val="00CF586F"/>
    <w:rsid w:val="00CF5C68"/>
    <w:rsid w:val="00CF616C"/>
    <w:rsid w:val="00CF69B3"/>
    <w:rsid w:val="00CF6BAE"/>
    <w:rsid w:val="00CF78FF"/>
    <w:rsid w:val="00D0125B"/>
    <w:rsid w:val="00D019A1"/>
    <w:rsid w:val="00D02657"/>
    <w:rsid w:val="00D046B7"/>
    <w:rsid w:val="00D046F2"/>
    <w:rsid w:val="00D06E3C"/>
    <w:rsid w:val="00D07490"/>
    <w:rsid w:val="00D10F54"/>
    <w:rsid w:val="00D118B3"/>
    <w:rsid w:val="00D11DC8"/>
    <w:rsid w:val="00D1221C"/>
    <w:rsid w:val="00D122E2"/>
    <w:rsid w:val="00D13025"/>
    <w:rsid w:val="00D1451B"/>
    <w:rsid w:val="00D1480D"/>
    <w:rsid w:val="00D15251"/>
    <w:rsid w:val="00D15704"/>
    <w:rsid w:val="00D1691F"/>
    <w:rsid w:val="00D1739F"/>
    <w:rsid w:val="00D17C07"/>
    <w:rsid w:val="00D233F0"/>
    <w:rsid w:val="00D26617"/>
    <w:rsid w:val="00D2716F"/>
    <w:rsid w:val="00D3275D"/>
    <w:rsid w:val="00D336E4"/>
    <w:rsid w:val="00D34765"/>
    <w:rsid w:val="00D34C58"/>
    <w:rsid w:val="00D3590A"/>
    <w:rsid w:val="00D37619"/>
    <w:rsid w:val="00D44379"/>
    <w:rsid w:val="00D44D30"/>
    <w:rsid w:val="00D4530B"/>
    <w:rsid w:val="00D45F36"/>
    <w:rsid w:val="00D475DB"/>
    <w:rsid w:val="00D52CF6"/>
    <w:rsid w:val="00D53863"/>
    <w:rsid w:val="00D53963"/>
    <w:rsid w:val="00D53E0A"/>
    <w:rsid w:val="00D54560"/>
    <w:rsid w:val="00D551C6"/>
    <w:rsid w:val="00D556B5"/>
    <w:rsid w:val="00D5761B"/>
    <w:rsid w:val="00D57B39"/>
    <w:rsid w:val="00D6039E"/>
    <w:rsid w:val="00D60416"/>
    <w:rsid w:val="00D609D8"/>
    <w:rsid w:val="00D61077"/>
    <w:rsid w:val="00D61825"/>
    <w:rsid w:val="00D64140"/>
    <w:rsid w:val="00D643AE"/>
    <w:rsid w:val="00D64690"/>
    <w:rsid w:val="00D67A3E"/>
    <w:rsid w:val="00D67CAD"/>
    <w:rsid w:val="00D70063"/>
    <w:rsid w:val="00D702CC"/>
    <w:rsid w:val="00D7068B"/>
    <w:rsid w:val="00D716F7"/>
    <w:rsid w:val="00D71A3C"/>
    <w:rsid w:val="00D71C43"/>
    <w:rsid w:val="00D71F24"/>
    <w:rsid w:val="00D72A6A"/>
    <w:rsid w:val="00D72A78"/>
    <w:rsid w:val="00D72EE3"/>
    <w:rsid w:val="00D7325E"/>
    <w:rsid w:val="00D73482"/>
    <w:rsid w:val="00D73591"/>
    <w:rsid w:val="00D73EDD"/>
    <w:rsid w:val="00D743BC"/>
    <w:rsid w:val="00D74472"/>
    <w:rsid w:val="00D75665"/>
    <w:rsid w:val="00D756DD"/>
    <w:rsid w:val="00D75B05"/>
    <w:rsid w:val="00D8069F"/>
    <w:rsid w:val="00D80B1E"/>
    <w:rsid w:val="00D8294E"/>
    <w:rsid w:val="00D82987"/>
    <w:rsid w:val="00D83824"/>
    <w:rsid w:val="00D84243"/>
    <w:rsid w:val="00D84E02"/>
    <w:rsid w:val="00D8513D"/>
    <w:rsid w:val="00D8602F"/>
    <w:rsid w:val="00D92EFB"/>
    <w:rsid w:val="00D94B45"/>
    <w:rsid w:val="00D94D2B"/>
    <w:rsid w:val="00D951BD"/>
    <w:rsid w:val="00D9662C"/>
    <w:rsid w:val="00DA23A6"/>
    <w:rsid w:val="00DA3394"/>
    <w:rsid w:val="00DA40E2"/>
    <w:rsid w:val="00DA498E"/>
    <w:rsid w:val="00DA4B6A"/>
    <w:rsid w:val="00DA5829"/>
    <w:rsid w:val="00DA795C"/>
    <w:rsid w:val="00DB06E7"/>
    <w:rsid w:val="00DB0AD7"/>
    <w:rsid w:val="00DB175F"/>
    <w:rsid w:val="00DB493C"/>
    <w:rsid w:val="00DB6465"/>
    <w:rsid w:val="00DB70C2"/>
    <w:rsid w:val="00DC0277"/>
    <w:rsid w:val="00DC268D"/>
    <w:rsid w:val="00DC34B1"/>
    <w:rsid w:val="00DC3FD2"/>
    <w:rsid w:val="00DC448F"/>
    <w:rsid w:val="00DC44BC"/>
    <w:rsid w:val="00DC45A4"/>
    <w:rsid w:val="00DC645B"/>
    <w:rsid w:val="00DC652F"/>
    <w:rsid w:val="00DC65CB"/>
    <w:rsid w:val="00DC6666"/>
    <w:rsid w:val="00DC7DFE"/>
    <w:rsid w:val="00DD1944"/>
    <w:rsid w:val="00DD1B9B"/>
    <w:rsid w:val="00DD242E"/>
    <w:rsid w:val="00DD2B34"/>
    <w:rsid w:val="00DD385E"/>
    <w:rsid w:val="00DD3B8D"/>
    <w:rsid w:val="00DD4CE3"/>
    <w:rsid w:val="00DD56F2"/>
    <w:rsid w:val="00DD685D"/>
    <w:rsid w:val="00DD6E9F"/>
    <w:rsid w:val="00DD7D0E"/>
    <w:rsid w:val="00DD7E02"/>
    <w:rsid w:val="00DE0538"/>
    <w:rsid w:val="00DE22CF"/>
    <w:rsid w:val="00DE2849"/>
    <w:rsid w:val="00DE4727"/>
    <w:rsid w:val="00DE4E58"/>
    <w:rsid w:val="00DE5D7C"/>
    <w:rsid w:val="00DE6049"/>
    <w:rsid w:val="00DE6748"/>
    <w:rsid w:val="00DE7EEE"/>
    <w:rsid w:val="00DE7F79"/>
    <w:rsid w:val="00DF014B"/>
    <w:rsid w:val="00DF0440"/>
    <w:rsid w:val="00DF1ED3"/>
    <w:rsid w:val="00DF22EA"/>
    <w:rsid w:val="00DF2CD8"/>
    <w:rsid w:val="00DF333A"/>
    <w:rsid w:val="00DF4482"/>
    <w:rsid w:val="00DF661F"/>
    <w:rsid w:val="00DF6D1B"/>
    <w:rsid w:val="00DF72E2"/>
    <w:rsid w:val="00DF7844"/>
    <w:rsid w:val="00DF7BB9"/>
    <w:rsid w:val="00E00081"/>
    <w:rsid w:val="00E0032C"/>
    <w:rsid w:val="00E00695"/>
    <w:rsid w:val="00E032E2"/>
    <w:rsid w:val="00E0584F"/>
    <w:rsid w:val="00E07C50"/>
    <w:rsid w:val="00E07D45"/>
    <w:rsid w:val="00E07D7B"/>
    <w:rsid w:val="00E100C5"/>
    <w:rsid w:val="00E10FA6"/>
    <w:rsid w:val="00E112B4"/>
    <w:rsid w:val="00E12C14"/>
    <w:rsid w:val="00E13F01"/>
    <w:rsid w:val="00E143F4"/>
    <w:rsid w:val="00E1497E"/>
    <w:rsid w:val="00E17422"/>
    <w:rsid w:val="00E17F13"/>
    <w:rsid w:val="00E20085"/>
    <w:rsid w:val="00E204B0"/>
    <w:rsid w:val="00E208DD"/>
    <w:rsid w:val="00E22CF2"/>
    <w:rsid w:val="00E22F1C"/>
    <w:rsid w:val="00E23225"/>
    <w:rsid w:val="00E236AD"/>
    <w:rsid w:val="00E24EF1"/>
    <w:rsid w:val="00E25FB0"/>
    <w:rsid w:val="00E26135"/>
    <w:rsid w:val="00E26DB8"/>
    <w:rsid w:val="00E26FAC"/>
    <w:rsid w:val="00E27EBB"/>
    <w:rsid w:val="00E302D7"/>
    <w:rsid w:val="00E3075E"/>
    <w:rsid w:val="00E308BF"/>
    <w:rsid w:val="00E30945"/>
    <w:rsid w:val="00E338C3"/>
    <w:rsid w:val="00E33A9E"/>
    <w:rsid w:val="00E34336"/>
    <w:rsid w:val="00E35B0C"/>
    <w:rsid w:val="00E37282"/>
    <w:rsid w:val="00E40244"/>
    <w:rsid w:val="00E40298"/>
    <w:rsid w:val="00E41AA0"/>
    <w:rsid w:val="00E41E53"/>
    <w:rsid w:val="00E43EAC"/>
    <w:rsid w:val="00E4440A"/>
    <w:rsid w:val="00E4551B"/>
    <w:rsid w:val="00E45747"/>
    <w:rsid w:val="00E4711F"/>
    <w:rsid w:val="00E47850"/>
    <w:rsid w:val="00E52767"/>
    <w:rsid w:val="00E5396B"/>
    <w:rsid w:val="00E5402E"/>
    <w:rsid w:val="00E56A72"/>
    <w:rsid w:val="00E57D04"/>
    <w:rsid w:val="00E6079B"/>
    <w:rsid w:val="00E60D21"/>
    <w:rsid w:val="00E628F1"/>
    <w:rsid w:val="00E641E8"/>
    <w:rsid w:val="00E70809"/>
    <w:rsid w:val="00E70D47"/>
    <w:rsid w:val="00E70DA6"/>
    <w:rsid w:val="00E715F7"/>
    <w:rsid w:val="00E728F6"/>
    <w:rsid w:val="00E729B1"/>
    <w:rsid w:val="00E73335"/>
    <w:rsid w:val="00E73B60"/>
    <w:rsid w:val="00E73DF5"/>
    <w:rsid w:val="00E73FA1"/>
    <w:rsid w:val="00E755DF"/>
    <w:rsid w:val="00E756A8"/>
    <w:rsid w:val="00E75C2B"/>
    <w:rsid w:val="00E76282"/>
    <w:rsid w:val="00E76D60"/>
    <w:rsid w:val="00E8202C"/>
    <w:rsid w:val="00E84433"/>
    <w:rsid w:val="00E85CAB"/>
    <w:rsid w:val="00E85CBF"/>
    <w:rsid w:val="00E85F0A"/>
    <w:rsid w:val="00E86B6D"/>
    <w:rsid w:val="00E87A85"/>
    <w:rsid w:val="00E90310"/>
    <w:rsid w:val="00E90A2C"/>
    <w:rsid w:val="00E93F07"/>
    <w:rsid w:val="00E93FB6"/>
    <w:rsid w:val="00E947CB"/>
    <w:rsid w:val="00EA0467"/>
    <w:rsid w:val="00EA0511"/>
    <w:rsid w:val="00EA0C46"/>
    <w:rsid w:val="00EA0E34"/>
    <w:rsid w:val="00EA2A96"/>
    <w:rsid w:val="00EA2C21"/>
    <w:rsid w:val="00EA3069"/>
    <w:rsid w:val="00EA3B5B"/>
    <w:rsid w:val="00EA4B14"/>
    <w:rsid w:val="00EA4F8F"/>
    <w:rsid w:val="00EA59DF"/>
    <w:rsid w:val="00EA6162"/>
    <w:rsid w:val="00EA7725"/>
    <w:rsid w:val="00EA7E22"/>
    <w:rsid w:val="00EB040F"/>
    <w:rsid w:val="00EB0AFF"/>
    <w:rsid w:val="00EB0C1A"/>
    <w:rsid w:val="00EB238D"/>
    <w:rsid w:val="00EB2BD8"/>
    <w:rsid w:val="00EB3251"/>
    <w:rsid w:val="00EB351F"/>
    <w:rsid w:val="00EB3AD6"/>
    <w:rsid w:val="00EB42AF"/>
    <w:rsid w:val="00EB4542"/>
    <w:rsid w:val="00EB480C"/>
    <w:rsid w:val="00EB5651"/>
    <w:rsid w:val="00EB62A7"/>
    <w:rsid w:val="00EB64AC"/>
    <w:rsid w:val="00EB6BF8"/>
    <w:rsid w:val="00EB75E4"/>
    <w:rsid w:val="00EB7BFC"/>
    <w:rsid w:val="00EC0522"/>
    <w:rsid w:val="00EC0A74"/>
    <w:rsid w:val="00EC0BBE"/>
    <w:rsid w:val="00EC1750"/>
    <w:rsid w:val="00EC3998"/>
    <w:rsid w:val="00EC4D49"/>
    <w:rsid w:val="00EC530B"/>
    <w:rsid w:val="00EC5F21"/>
    <w:rsid w:val="00EC6259"/>
    <w:rsid w:val="00EC793A"/>
    <w:rsid w:val="00ED04D7"/>
    <w:rsid w:val="00ED0579"/>
    <w:rsid w:val="00ED076C"/>
    <w:rsid w:val="00ED07EA"/>
    <w:rsid w:val="00ED1AAC"/>
    <w:rsid w:val="00ED209D"/>
    <w:rsid w:val="00ED36BF"/>
    <w:rsid w:val="00ED387A"/>
    <w:rsid w:val="00ED4162"/>
    <w:rsid w:val="00ED44AF"/>
    <w:rsid w:val="00ED6610"/>
    <w:rsid w:val="00ED6C68"/>
    <w:rsid w:val="00ED738C"/>
    <w:rsid w:val="00EE1716"/>
    <w:rsid w:val="00EE33FA"/>
    <w:rsid w:val="00EE3752"/>
    <w:rsid w:val="00EE4070"/>
    <w:rsid w:val="00EE588B"/>
    <w:rsid w:val="00EF0460"/>
    <w:rsid w:val="00EF0C6B"/>
    <w:rsid w:val="00EF38A9"/>
    <w:rsid w:val="00EF5010"/>
    <w:rsid w:val="00EF5BE1"/>
    <w:rsid w:val="00EF651F"/>
    <w:rsid w:val="00EF6747"/>
    <w:rsid w:val="00EF6A63"/>
    <w:rsid w:val="00EF7298"/>
    <w:rsid w:val="00EF7E6C"/>
    <w:rsid w:val="00F002EE"/>
    <w:rsid w:val="00F008D0"/>
    <w:rsid w:val="00F01E28"/>
    <w:rsid w:val="00F023CC"/>
    <w:rsid w:val="00F02AA1"/>
    <w:rsid w:val="00F02F6F"/>
    <w:rsid w:val="00F031C6"/>
    <w:rsid w:val="00F0322B"/>
    <w:rsid w:val="00F0328B"/>
    <w:rsid w:val="00F039A6"/>
    <w:rsid w:val="00F03AB8"/>
    <w:rsid w:val="00F0709A"/>
    <w:rsid w:val="00F07A76"/>
    <w:rsid w:val="00F07D30"/>
    <w:rsid w:val="00F10431"/>
    <w:rsid w:val="00F10645"/>
    <w:rsid w:val="00F11376"/>
    <w:rsid w:val="00F11E4D"/>
    <w:rsid w:val="00F124B8"/>
    <w:rsid w:val="00F124FB"/>
    <w:rsid w:val="00F12C76"/>
    <w:rsid w:val="00F1671D"/>
    <w:rsid w:val="00F2078A"/>
    <w:rsid w:val="00F21CEC"/>
    <w:rsid w:val="00F22D64"/>
    <w:rsid w:val="00F2340C"/>
    <w:rsid w:val="00F23B83"/>
    <w:rsid w:val="00F272DD"/>
    <w:rsid w:val="00F313E7"/>
    <w:rsid w:val="00F31749"/>
    <w:rsid w:val="00F3292F"/>
    <w:rsid w:val="00F330FF"/>
    <w:rsid w:val="00F33263"/>
    <w:rsid w:val="00F3327E"/>
    <w:rsid w:val="00F33379"/>
    <w:rsid w:val="00F37174"/>
    <w:rsid w:val="00F37B0D"/>
    <w:rsid w:val="00F37CA6"/>
    <w:rsid w:val="00F37ED0"/>
    <w:rsid w:val="00F41693"/>
    <w:rsid w:val="00F41B7F"/>
    <w:rsid w:val="00F42416"/>
    <w:rsid w:val="00F42AFD"/>
    <w:rsid w:val="00F43B04"/>
    <w:rsid w:val="00F44380"/>
    <w:rsid w:val="00F44918"/>
    <w:rsid w:val="00F459C3"/>
    <w:rsid w:val="00F46A0E"/>
    <w:rsid w:val="00F46CF7"/>
    <w:rsid w:val="00F46E4A"/>
    <w:rsid w:val="00F47392"/>
    <w:rsid w:val="00F47475"/>
    <w:rsid w:val="00F52341"/>
    <w:rsid w:val="00F5237B"/>
    <w:rsid w:val="00F550A3"/>
    <w:rsid w:val="00F561AD"/>
    <w:rsid w:val="00F56AC1"/>
    <w:rsid w:val="00F5777F"/>
    <w:rsid w:val="00F61954"/>
    <w:rsid w:val="00F6196D"/>
    <w:rsid w:val="00F6374F"/>
    <w:rsid w:val="00F64070"/>
    <w:rsid w:val="00F65507"/>
    <w:rsid w:val="00F655A5"/>
    <w:rsid w:val="00F655F3"/>
    <w:rsid w:val="00F6642D"/>
    <w:rsid w:val="00F666C8"/>
    <w:rsid w:val="00F668B8"/>
    <w:rsid w:val="00F66B90"/>
    <w:rsid w:val="00F67538"/>
    <w:rsid w:val="00F67759"/>
    <w:rsid w:val="00F67E52"/>
    <w:rsid w:val="00F67F4F"/>
    <w:rsid w:val="00F70851"/>
    <w:rsid w:val="00F70D08"/>
    <w:rsid w:val="00F72DDC"/>
    <w:rsid w:val="00F7352F"/>
    <w:rsid w:val="00F7354D"/>
    <w:rsid w:val="00F74E80"/>
    <w:rsid w:val="00F76033"/>
    <w:rsid w:val="00F76AB1"/>
    <w:rsid w:val="00F775D2"/>
    <w:rsid w:val="00F77896"/>
    <w:rsid w:val="00F77923"/>
    <w:rsid w:val="00F80602"/>
    <w:rsid w:val="00F82F36"/>
    <w:rsid w:val="00F83772"/>
    <w:rsid w:val="00F837EB"/>
    <w:rsid w:val="00F8485B"/>
    <w:rsid w:val="00F855A9"/>
    <w:rsid w:val="00F862C8"/>
    <w:rsid w:val="00F8713B"/>
    <w:rsid w:val="00F91655"/>
    <w:rsid w:val="00F91E07"/>
    <w:rsid w:val="00F91E58"/>
    <w:rsid w:val="00F9223C"/>
    <w:rsid w:val="00F92B7B"/>
    <w:rsid w:val="00F92C51"/>
    <w:rsid w:val="00F9361F"/>
    <w:rsid w:val="00F94514"/>
    <w:rsid w:val="00F94D76"/>
    <w:rsid w:val="00F953E3"/>
    <w:rsid w:val="00F96E6E"/>
    <w:rsid w:val="00F97534"/>
    <w:rsid w:val="00F9766E"/>
    <w:rsid w:val="00FA0ED1"/>
    <w:rsid w:val="00FA1EBA"/>
    <w:rsid w:val="00FA2D19"/>
    <w:rsid w:val="00FA38CF"/>
    <w:rsid w:val="00FA4453"/>
    <w:rsid w:val="00FA5281"/>
    <w:rsid w:val="00FA5526"/>
    <w:rsid w:val="00FA60E9"/>
    <w:rsid w:val="00FA653D"/>
    <w:rsid w:val="00FA6892"/>
    <w:rsid w:val="00FB2BAF"/>
    <w:rsid w:val="00FB4DFF"/>
    <w:rsid w:val="00FB6974"/>
    <w:rsid w:val="00FC00C7"/>
    <w:rsid w:val="00FC0F67"/>
    <w:rsid w:val="00FC19DC"/>
    <w:rsid w:val="00FC35F6"/>
    <w:rsid w:val="00FC6929"/>
    <w:rsid w:val="00FC6AF2"/>
    <w:rsid w:val="00FC6C3C"/>
    <w:rsid w:val="00FC7446"/>
    <w:rsid w:val="00FC764F"/>
    <w:rsid w:val="00FC7CAF"/>
    <w:rsid w:val="00FD0D09"/>
    <w:rsid w:val="00FD14C8"/>
    <w:rsid w:val="00FD1DCB"/>
    <w:rsid w:val="00FD2780"/>
    <w:rsid w:val="00FD459B"/>
    <w:rsid w:val="00FD5AB8"/>
    <w:rsid w:val="00FE0B51"/>
    <w:rsid w:val="00FE1235"/>
    <w:rsid w:val="00FE1A4C"/>
    <w:rsid w:val="00FE32B4"/>
    <w:rsid w:val="00FE484E"/>
    <w:rsid w:val="00FE529D"/>
    <w:rsid w:val="00FE55C5"/>
    <w:rsid w:val="00FE6A83"/>
    <w:rsid w:val="00FE75AF"/>
    <w:rsid w:val="00FF0DCD"/>
    <w:rsid w:val="00FF0EE2"/>
    <w:rsid w:val="00FF160D"/>
    <w:rsid w:val="00FF3E66"/>
    <w:rsid w:val="00FF46B5"/>
    <w:rsid w:val="00FF5F48"/>
    <w:rsid w:val="00FF6282"/>
    <w:rsid w:val="00FF6715"/>
    <w:rsid w:val="00FF7D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C31B0C"/>
  <w15:chartTrackingRefBased/>
  <w15:docId w15:val="{4377C91E-105C-4C81-B7C7-E7F676123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15B7"/>
    <w:pPr>
      <w:spacing w:line="240" w:lineRule="auto"/>
    </w:pPr>
    <w:rPr>
      <w:rFonts w:ascii="Times New Roman" w:hAnsi="Times New Roman"/>
      <w:sz w:val="28"/>
    </w:rPr>
  </w:style>
  <w:style w:type="paragraph" w:styleId="1">
    <w:name w:val="heading 1"/>
    <w:basedOn w:val="a"/>
    <w:next w:val="a"/>
    <w:link w:val="10"/>
    <w:uiPriority w:val="9"/>
    <w:qFormat/>
    <w:rsid w:val="00BA011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3">
    <w:name w:val="heading 3"/>
    <w:basedOn w:val="a"/>
    <w:link w:val="30"/>
    <w:uiPriority w:val="9"/>
    <w:qFormat/>
    <w:rsid w:val="005A5969"/>
    <w:pPr>
      <w:spacing w:before="100" w:beforeAutospacing="1" w:after="100" w:afterAutospacing="1"/>
      <w:outlineLvl w:val="2"/>
    </w:pPr>
    <w:rPr>
      <w:rFonts w:eastAsia="Times New Roman" w:cs="Times New Roman"/>
      <w:b/>
      <w:bCs/>
      <w:sz w:val="27"/>
      <w:szCs w:val="27"/>
      <w:lang w:eastAsia="ru-RU"/>
    </w:rPr>
  </w:style>
  <w:style w:type="paragraph" w:styleId="4">
    <w:name w:val="heading 4"/>
    <w:basedOn w:val="a"/>
    <w:next w:val="a"/>
    <w:link w:val="40"/>
    <w:uiPriority w:val="9"/>
    <w:semiHidden/>
    <w:unhideWhenUsed/>
    <w:qFormat/>
    <w:rsid w:val="009804E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ШИРИНА"/>
    <w:basedOn w:val="a"/>
    <w:link w:val="a4"/>
    <w:qFormat/>
    <w:rsid w:val="00FA2D19"/>
    <w:pPr>
      <w:spacing w:after="0" w:line="360" w:lineRule="auto"/>
      <w:ind w:firstLine="709"/>
      <w:jc w:val="both"/>
    </w:pPr>
  </w:style>
  <w:style w:type="character" w:customStyle="1" w:styleId="a4">
    <w:name w:val="ШИРИНА Знак"/>
    <w:basedOn w:val="a0"/>
    <w:link w:val="a3"/>
    <w:rsid w:val="00FA2D19"/>
    <w:rPr>
      <w:rFonts w:ascii="Times New Roman" w:hAnsi="Times New Roman"/>
      <w:sz w:val="28"/>
    </w:rPr>
  </w:style>
  <w:style w:type="paragraph" w:customStyle="1" w:styleId="a5">
    <w:name w:val="СЕРЕДИНА"/>
    <w:basedOn w:val="a3"/>
    <w:link w:val="a6"/>
    <w:qFormat/>
    <w:rsid w:val="00FA2D19"/>
    <w:pPr>
      <w:spacing w:line="240" w:lineRule="auto"/>
      <w:ind w:firstLine="0"/>
      <w:jc w:val="center"/>
    </w:pPr>
    <w:rPr>
      <w:b/>
    </w:rPr>
  </w:style>
  <w:style w:type="character" w:customStyle="1" w:styleId="a6">
    <w:name w:val="СЕРЕДИНА Знак"/>
    <w:basedOn w:val="a4"/>
    <w:link w:val="a5"/>
    <w:rsid w:val="00FA2D19"/>
    <w:rPr>
      <w:rFonts w:ascii="Times New Roman" w:hAnsi="Times New Roman"/>
      <w:b/>
      <w:sz w:val="28"/>
    </w:rPr>
  </w:style>
  <w:style w:type="paragraph" w:customStyle="1" w:styleId="11">
    <w:name w:val="Стиль1"/>
    <w:basedOn w:val="a3"/>
    <w:link w:val="12"/>
    <w:qFormat/>
    <w:rsid w:val="00D046B7"/>
    <w:pPr>
      <w:spacing w:line="240" w:lineRule="auto"/>
      <w:ind w:firstLine="0"/>
    </w:pPr>
    <w:rPr>
      <w:rFonts w:cs="Segoe UI"/>
      <w:color w:val="0D0D0D"/>
      <w:shd w:val="clear" w:color="auto" w:fill="FFFFFF"/>
    </w:rPr>
  </w:style>
  <w:style w:type="character" w:customStyle="1" w:styleId="12">
    <w:name w:val="Стиль1 Знак"/>
    <w:basedOn w:val="a4"/>
    <w:link w:val="11"/>
    <w:rsid w:val="00D046B7"/>
    <w:rPr>
      <w:rFonts w:ascii="Times New Roman" w:hAnsi="Times New Roman" w:cs="Segoe UI"/>
      <w:color w:val="0D0D0D"/>
      <w:sz w:val="28"/>
    </w:rPr>
  </w:style>
  <w:style w:type="paragraph" w:customStyle="1" w:styleId="a7">
    <w:name w:val="одинарный стиль"/>
    <w:basedOn w:val="a3"/>
    <w:link w:val="a8"/>
    <w:qFormat/>
    <w:rsid w:val="00FA2D19"/>
    <w:pPr>
      <w:spacing w:line="240" w:lineRule="auto"/>
    </w:pPr>
    <w:rPr>
      <w:rFonts w:cs="Segoe UI"/>
      <w:color w:val="0D0D0D"/>
      <w:shd w:val="clear" w:color="auto" w:fill="FFFFFF"/>
    </w:rPr>
  </w:style>
  <w:style w:type="character" w:customStyle="1" w:styleId="a8">
    <w:name w:val="одинарный стиль Знак"/>
    <w:basedOn w:val="a4"/>
    <w:link w:val="a7"/>
    <w:rsid w:val="00FA2D19"/>
    <w:rPr>
      <w:rFonts w:ascii="Times New Roman" w:hAnsi="Times New Roman" w:cs="Segoe UI"/>
      <w:color w:val="0D0D0D"/>
      <w:sz w:val="28"/>
    </w:rPr>
  </w:style>
  <w:style w:type="paragraph" w:customStyle="1" w:styleId="a9">
    <w:name w:val="стандартный"/>
    <w:basedOn w:val="a"/>
    <w:link w:val="aa"/>
    <w:qFormat/>
    <w:rsid w:val="000D2A4C"/>
    <w:pPr>
      <w:widowControl w:val="0"/>
      <w:spacing w:after="0"/>
      <w:ind w:firstLine="709"/>
      <w:jc w:val="both"/>
    </w:pPr>
    <w:rPr>
      <w:rFonts w:eastAsia="Times New Roman" w:cs="Times New Roman"/>
      <w:szCs w:val="20"/>
      <w:lang w:eastAsia="ru-RU"/>
    </w:rPr>
  </w:style>
  <w:style w:type="character" w:customStyle="1" w:styleId="aa">
    <w:name w:val="стандартный Знак"/>
    <w:basedOn w:val="a0"/>
    <w:link w:val="a9"/>
    <w:rsid w:val="000D2A4C"/>
    <w:rPr>
      <w:rFonts w:ascii="Times New Roman" w:eastAsia="Times New Roman" w:hAnsi="Times New Roman" w:cs="Times New Roman"/>
      <w:sz w:val="28"/>
      <w:szCs w:val="20"/>
      <w:lang w:eastAsia="ru-RU"/>
    </w:rPr>
  </w:style>
  <w:style w:type="character" w:styleId="ab">
    <w:name w:val="Hyperlink"/>
    <w:basedOn w:val="a0"/>
    <w:uiPriority w:val="99"/>
    <w:unhideWhenUsed/>
    <w:rsid w:val="001036EF"/>
    <w:rPr>
      <w:color w:val="0563C1" w:themeColor="hyperlink"/>
      <w:u w:val="single"/>
    </w:rPr>
  </w:style>
  <w:style w:type="character" w:styleId="ac">
    <w:name w:val="Unresolved Mention"/>
    <w:basedOn w:val="a0"/>
    <w:uiPriority w:val="99"/>
    <w:semiHidden/>
    <w:unhideWhenUsed/>
    <w:rsid w:val="001036EF"/>
    <w:rPr>
      <w:color w:val="605E5C"/>
      <w:shd w:val="clear" w:color="auto" w:fill="E1DFDD"/>
    </w:rPr>
  </w:style>
  <w:style w:type="paragraph" w:styleId="ad">
    <w:name w:val="Normal (Web)"/>
    <w:basedOn w:val="a"/>
    <w:uiPriority w:val="99"/>
    <w:unhideWhenUsed/>
    <w:rsid w:val="00EE3752"/>
    <w:pPr>
      <w:spacing w:before="100" w:beforeAutospacing="1" w:after="100" w:afterAutospacing="1"/>
    </w:pPr>
    <w:rPr>
      <w:rFonts w:eastAsia="Times New Roman" w:cs="Times New Roman"/>
      <w:sz w:val="24"/>
      <w:szCs w:val="24"/>
      <w:lang w:eastAsia="ru-RU"/>
    </w:rPr>
  </w:style>
  <w:style w:type="paragraph" w:styleId="ae">
    <w:name w:val="List Paragraph"/>
    <w:basedOn w:val="a"/>
    <w:uiPriority w:val="34"/>
    <w:qFormat/>
    <w:rsid w:val="00EE3752"/>
    <w:pPr>
      <w:ind w:left="720"/>
      <w:contextualSpacing/>
    </w:pPr>
  </w:style>
  <w:style w:type="character" w:styleId="af">
    <w:name w:val="Emphasis"/>
    <w:basedOn w:val="a0"/>
    <w:uiPriority w:val="20"/>
    <w:qFormat/>
    <w:rsid w:val="00635A04"/>
    <w:rPr>
      <w:i/>
      <w:iCs/>
    </w:rPr>
  </w:style>
  <w:style w:type="character" w:customStyle="1" w:styleId="starting">
    <w:name w:val="starting"/>
    <w:basedOn w:val="a0"/>
    <w:rsid w:val="00666D7B"/>
  </w:style>
  <w:style w:type="character" w:styleId="af0">
    <w:name w:val="Strong"/>
    <w:basedOn w:val="a0"/>
    <w:uiPriority w:val="22"/>
    <w:qFormat/>
    <w:rsid w:val="001E483C"/>
    <w:rPr>
      <w:b/>
      <w:bCs/>
    </w:rPr>
  </w:style>
  <w:style w:type="character" w:customStyle="1" w:styleId="line-clamp-1">
    <w:name w:val="line-clamp-1"/>
    <w:basedOn w:val="a0"/>
    <w:rsid w:val="00CB50C7"/>
  </w:style>
  <w:style w:type="character" w:styleId="af1">
    <w:name w:val="FollowedHyperlink"/>
    <w:basedOn w:val="a0"/>
    <w:uiPriority w:val="99"/>
    <w:semiHidden/>
    <w:unhideWhenUsed/>
    <w:rsid w:val="001A0106"/>
    <w:rPr>
      <w:color w:val="954F72" w:themeColor="followedHyperlink"/>
      <w:u w:val="single"/>
    </w:rPr>
  </w:style>
  <w:style w:type="table" w:styleId="af2">
    <w:name w:val="Table Grid"/>
    <w:basedOn w:val="a1"/>
    <w:uiPriority w:val="39"/>
    <w:rsid w:val="003A63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5A5969"/>
    <w:rPr>
      <w:rFonts w:ascii="Times New Roman" w:eastAsia="Times New Roman" w:hAnsi="Times New Roman" w:cs="Times New Roman"/>
      <w:b/>
      <w:bCs/>
      <w:sz w:val="27"/>
      <w:szCs w:val="27"/>
      <w:lang w:eastAsia="ru-RU"/>
    </w:rPr>
  </w:style>
  <w:style w:type="character" w:customStyle="1" w:styleId="10">
    <w:name w:val="Заголовок 1 Знак"/>
    <w:basedOn w:val="a0"/>
    <w:link w:val="1"/>
    <w:uiPriority w:val="9"/>
    <w:rsid w:val="00BA011A"/>
    <w:rPr>
      <w:rFonts w:asciiTheme="majorHAnsi" w:eastAsiaTheme="majorEastAsia" w:hAnsiTheme="majorHAnsi" w:cstheme="majorBidi"/>
      <w:color w:val="2F5496" w:themeColor="accent1" w:themeShade="BF"/>
      <w:sz w:val="32"/>
      <w:szCs w:val="32"/>
    </w:rPr>
  </w:style>
  <w:style w:type="character" w:customStyle="1" w:styleId="katex-mathml">
    <w:name w:val="katex-mathml"/>
    <w:basedOn w:val="a0"/>
    <w:rsid w:val="00183DAB"/>
  </w:style>
  <w:style w:type="character" w:customStyle="1" w:styleId="mord">
    <w:name w:val="mord"/>
    <w:basedOn w:val="a0"/>
    <w:rsid w:val="00183DAB"/>
  </w:style>
  <w:style w:type="character" w:customStyle="1" w:styleId="mrel">
    <w:name w:val="mrel"/>
    <w:basedOn w:val="a0"/>
    <w:rsid w:val="00183DAB"/>
  </w:style>
  <w:style w:type="paragraph" w:styleId="HTML">
    <w:name w:val="HTML Preformatted"/>
    <w:basedOn w:val="a"/>
    <w:link w:val="HTML0"/>
    <w:uiPriority w:val="99"/>
    <w:unhideWhenUsed/>
    <w:rsid w:val="00BD69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D69CC"/>
    <w:rPr>
      <w:rFonts w:ascii="Courier New" w:eastAsia="Times New Roman" w:hAnsi="Courier New" w:cs="Courier New"/>
      <w:sz w:val="20"/>
      <w:szCs w:val="20"/>
      <w:lang w:eastAsia="ru-RU"/>
    </w:rPr>
  </w:style>
  <w:style w:type="character" w:styleId="af3">
    <w:name w:val="Placeholder Text"/>
    <w:basedOn w:val="a0"/>
    <w:uiPriority w:val="99"/>
    <w:semiHidden/>
    <w:rsid w:val="005758F3"/>
    <w:rPr>
      <w:color w:val="808080"/>
    </w:rPr>
  </w:style>
  <w:style w:type="character" w:customStyle="1" w:styleId="hljs-keyword">
    <w:name w:val="hljs-keyword"/>
    <w:basedOn w:val="a0"/>
    <w:rsid w:val="00FC764F"/>
  </w:style>
  <w:style w:type="character" w:styleId="HTML1">
    <w:name w:val="HTML Code"/>
    <w:basedOn w:val="a0"/>
    <w:uiPriority w:val="99"/>
    <w:semiHidden/>
    <w:unhideWhenUsed/>
    <w:rsid w:val="007D22A5"/>
    <w:rPr>
      <w:rFonts w:ascii="Courier New" w:eastAsia="Times New Roman" w:hAnsi="Courier New" w:cs="Courier New"/>
      <w:sz w:val="20"/>
      <w:szCs w:val="20"/>
    </w:rPr>
  </w:style>
  <w:style w:type="character" w:customStyle="1" w:styleId="hljs-builtin">
    <w:name w:val="hljs-built_in"/>
    <w:basedOn w:val="a0"/>
    <w:rsid w:val="00EB64AC"/>
  </w:style>
  <w:style w:type="character" w:customStyle="1" w:styleId="hljs-string">
    <w:name w:val="hljs-string"/>
    <w:basedOn w:val="a0"/>
    <w:rsid w:val="00EB64AC"/>
  </w:style>
  <w:style w:type="character" w:customStyle="1" w:styleId="40">
    <w:name w:val="Заголовок 4 Знак"/>
    <w:basedOn w:val="a0"/>
    <w:link w:val="4"/>
    <w:uiPriority w:val="9"/>
    <w:semiHidden/>
    <w:rsid w:val="009804E6"/>
    <w:rPr>
      <w:rFonts w:asciiTheme="majorHAnsi" w:eastAsiaTheme="majorEastAsia" w:hAnsiTheme="majorHAnsi" w:cstheme="majorBidi"/>
      <w:i/>
      <w:iCs/>
      <w:color w:val="2F5496" w:themeColor="accent1" w:themeShade="BF"/>
      <w:sz w:val="28"/>
    </w:rPr>
  </w:style>
  <w:style w:type="character" w:customStyle="1" w:styleId="hljs-comment">
    <w:name w:val="hljs-comment"/>
    <w:basedOn w:val="a0"/>
    <w:rsid w:val="007D49DA"/>
  </w:style>
  <w:style w:type="character" w:customStyle="1" w:styleId="hljs-number">
    <w:name w:val="hljs-number"/>
    <w:basedOn w:val="a0"/>
    <w:rsid w:val="007D49DA"/>
  </w:style>
  <w:style w:type="character" w:customStyle="1" w:styleId="hljs-selector-tag">
    <w:name w:val="hljs-selector-tag"/>
    <w:basedOn w:val="a0"/>
    <w:rsid w:val="007D49DA"/>
  </w:style>
  <w:style w:type="character" w:customStyle="1" w:styleId="hljs-literal">
    <w:name w:val="hljs-literal"/>
    <w:basedOn w:val="a0"/>
    <w:rsid w:val="007D49DA"/>
  </w:style>
  <w:style w:type="paragraph" w:styleId="af4">
    <w:name w:val="header"/>
    <w:basedOn w:val="a"/>
    <w:link w:val="af5"/>
    <w:uiPriority w:val="99"/>
    <w:unhideWhenUsed/>
    <w:rsid w:val="003B2428"/>
    <w:pPr>
      <w:tabs>
        <w:tab w:val="center" w:pos="4677"/>
        <w:tab w:val="right" w:pos="9355"/>
      </w:tabs>
      <w:spacing w:after="0"/>
    </w:pPr>
  </w:style>
  <w:style w:type="character" w:customStyle="1" w:styleId="af5">
    <w:name w:val="Верхний колонтитул Знак"/>
    <w:basedOn w:val="a0"/>
    <w:link w:val="af4"/>
    <w:uiPriority w:val="99"/>
    <w:rsid w:val="003B2428"/>
    <w:rPr>
      <w:rFonts w:ascii="Times New Roman" w:hAnsi="Times New Roman"/>
      <w:sz w:val="28"/>
    </w:rPr>
  </w:style>
  <w:style w:type="paragraph" w:styleId="af6">
    <w:name w:val="footer"/>
    <w:basedOn w:val="a"/>
    <w:link w:val="af7"/>
    <w:uiPriority w:val="99"/>
    <w:unhideWhenUsed/>
    <w:rsid w:val="003B2428"/>
    <w:pPr>
      <w:tabs>
        <w:tab w:val="center" w:pos="4677"/>
        <w:tab w:val="right" w:pos="9355"/>
      </w:tabs>
      <w:spacing w:after="0"/>
    </w:pPr>
  </w:style>
  <w:style w:type="character" w:customStyle="1" w:styleId="af7">
    <w:name w:val="Нижний колонтитул Знак"/>
    <w:basedOn w:val="a0"/>
    <w:link w:val="af6"/>
    <w:uiPriority w:val="99"/>
    <w:rsid w:val="003B2428"/>
    <w:rPr>
      <w:rFonts w:ascii="Times New Roman" w:hAnsi="Times New Roman"/>
      <w:sz w:val="28"/>
    </w:rPr>
  </w:style>
  <w:style w:type="character" w:customStyle="1" w:styleId="mopen">
    <w:name w:val="mopen"/>
    <w:basedOn w:val="a0"/>
    <w:rsid w:val="00D94B45"/>
  </w:style>
  <w:style w:type="character" w:customStyle="1" w:styleId="mclose">
    <w:name w:val="mclose"/>
    <w:basedOn w:val="a0"/>
    <w:rsid w:val="00D94B45"/>
  </w:style>
  <w:style w:type="character" w:customStyle="1" w:styleId="hljs-title">
    <w:name w:val="hljs-title"/>
    <w:basedOn w:val="a0"/>
    <w:rsid w:val="009D5B1A"/>
  </w:style>
  <w:style w:type="character" w:customStyle="1" w:styleId="hljs-params">
    <w:name w:val="hljs-params"/>
    <w:basedOn w:val="a0"/>
    <w:rsid w:val="009D5B1A"/>
  </w:style>
  <w:style w:type="character" w:customStyle="1" w:styleId="mpunct">
    <w:name w:val="mpunct"/>
    <w:basedOn w:val="a0"/>
    <w:rsid w:val="009D5B1A"/>
  </w:style>
  <w:style w:type="character" w:customStyle="1" w:styleId="mbin">
    <w:name w:val="mbin"/>
    <w:basedOn w:val="a0"/>
    <w:rsid w:val="009D5B1A"/>
  </w:style>
  <w:style w:type="character" w:customStyle="1" w:styleId="delimsizing">
    <w:name w:val="delimsizing"/>
    <w:basedOn w:val="a0"/>
    <w:rsid w:val="009D5B1A"/>
  </w:style>
  <w:style w:type="character" w:customStyle="1" w:styleId="mop">
    <w:name w:val="mop"/>
    <w:basedOn w:val="a0"/>
    <w:rsid w:val="009D5B1A"/>
  </w:style>
  <w:style w:type="character" w:customStyle="1" w:styleId="vlist-s">
    <w:name w:val="vlist-s"/>
    <w:basedOn w:val="a0"/>
    <w:rsid w:val="009D5B1A"/>
  </w:style>
  <w:style w:type="character" w:customStyle="1" w:styleId="yt-core-attributed-string--link-inherit-color">
    <w:name w:val="yt-core-attributed-string--link-inherit-color"/>
    <w:basedOn w:val="a0"/>
    <w:rsid w:val="00090D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44991">
      <w:bodyDiv w:val="1"/>
      <w:marLeft w:val="0"/>
      <w:marRight w:val="0"/>
      <w:marTop w:val="0"/>
      <w:marBottom w:val="0"/>
      <w:divBdr>
        <w:top w:val="none" w:sz="0" w:space="0" w:color="auto"/>
        <w:left w:val="none" w:sz="0" w:space="0" w:color="auto"/>
        <w:bottom w:val="none" w:sz="0" w:space="0" w:color="auto"/>
        <w:right w:val="none" w:sz="0" w:space="0" w:color="auto"/>
      </w:divBdr>
    </w:div>
    <w:div w:id="65614569">
      <w:bodyDiv w:val="1"/>
      <w:marLeft w:val="0"/>
      <w:marRight w:val="0"/>
      <w:marTop w:val="0"/>
      <w:marBottom w:val="0"/>
      <w:divBdr>
        <w:top w:val="none" w:sz="0" w:space="0" w:color="auto"/>
        <w:left w:val="none" w:sz="0" w:space="0" w:color="auto"/>
        <w:bottom w:val="none" w:sz="0" w:space="0" w:color="auto"/>
        <w:right w:val="none" w:sz="0" w:space="0" w:color="auto"/>
      </w:divBdr>
      <w:divsChild>
        <w:div w:id="1589264725">
          <w:marLeft w:val="0"/>
          <w:marRight w:val="0"/>
          <w:marTop w:val="0"/>
          <w:marBottom w:val="0"/>
          <w:divBdr>
            <w:top w:val="none" w:sz="0" w:space="0" w:color="auto"/>
            <w:left w:val="none" w:sz="0" w:space="0" w:color="auto"/>
            <w:bottom w:val="none" w:sz="0" w:space="0" w:color="auto"/>
            <w:right w:val="none" w:sz="0" w:space="0" w:color="auto"/>
          </w:divBdr>
        </w:div>
      </w:divsChild>
    </w:div>
    <w:div w:id="81803032">
      <w:bodyDiv w:val="1"/>
      <w:marLeft w:val="0"/>
      <w:marRight w:val="0"/>
      <w:marTop w:val="0"/>
      <w:marBottom w:val="0"/>
      <w:divBdr>
        <w:top w:val="none" w:sz="0" w:space="0" w:color="auto"/>
        <w:left w:val="none" w:sz="0" w:space="0" w:color="auto"/>
        <w:bottom w:val="none" w:sz="0" w:space="0" w:color="auto"/>
        <w:right w:val="none" w:sz="0" w:space="0" w:color="auto"/>
      </w:divBdr>
      <w:divsChild>
        <w:div w:id="1204404">
          <w:marLeft w:val="0"/>
          <w:marRight w:val="0"/>
          <w:marTop w:val="0"/>
          <w:marBottom w:val="0"/>
          <w:divBdr>
            <w:top w:val="none" w:sz="0" w:space="0" w:color="auto"/>
            <w:left w:val="none" w:sz="0" w:space="0" w:color="auto"/>
            <w:bottom w:val="none" w:sz="0" w:space="0" w:color="auto"/>
            <w:right w:val="none" w:sz="0" w:space="0" w:color="auto"/>
          </w:divBdr>
        </w:div>
        <w:div w:id="179054741">
          <w:marLeft w:val="0"/>
          <w:marRight w:val="0"/>
          <w:marTop w:val="0"/>
          <w:marBottom w:val="0"/>
          <w:divBdr>
            <w:top w:val="none" w:sz="0" w:space="0" w:color="auto"/>
            <w:left w:val="none" w:sz="0" w:space="0" w:color="auto"/>
            <w:bottom w:val="none" w:sz="0" w:space="0" w:color="auto"/>
            <w:right w:val="none" w:sz="0" w:space="0" w:color="auto"/>
          </w:divBdr>
        </w:div>
        <w:div w:id="1576666339">
          <w:marLeft w:val="0"/>
          <w:marRight w:val="0"/>
          <w:marTop w:val="0"/>
          <w:marBottom w:val="0"/>
          <w:divBdr>
            <w:top w:val="none" w:sz="0" w:space="0" w:color="auto"/>
            <w:left w:val="none" w:sz="0" w:space="0" w:color="auto"/>
            <w:bottom w:val="none" w:sz="0" w:space="0" w:color="auto"/>
            <w:right w:val="none" w:sz="0" w:space="0" w:color="auto"/>
          </w:divBdr>
        </w:div>
        <w:div w:id="1908413792">
          <w:marLeft w:val="0"/>
          <w:marRight w:val="0"/>
          <w:marTop w:val="0"/>
          <w:marBottom w:val="0"/>
          <w:divBdr>
            <w:top w:val="none" w:sz="0" w:space="0" w:color="auto"/>
            <w:left w:val="none" w:sz="0" w:space="0" w:color="auto"/>
            <w:bottom w:val="none" w:sz="0" w:space="0" w:color="auto"/>
            <w:right w:val="none" w:sz="0" w:space="0" w:color="auto"/>
          </w:divBdr>
        </w:div>
        <w:div w:id="2042049629">
          <w:marLeft w:val="0"/>
          <w:marRight w:val="0"/>
          <w:marTop w:val="0"/>
          <w:marBottom w:val="0"/>
          <w:divBdr>
            <w:top w:val="none" w:sz="0" w:space="0" w:color="auto"/>
            <w:left w:val="none" w:sz="0" w:space="0" w:color="auto"/>
            <w:bottom w:val="none" w:sz="0" w:space="0" w:color="auto"/>
            <w:right w:val="none" w:sz="0" w:space="0" w:color="auto"/>
          </w:divBdr>
        </w:div>
      </w:divsChild>
    </w:div>
    <w:div w:id="97874989">
      <w:bodyDiv w:val="1"/>
      <w:marLeft w:val="0"/>
      <w:marRight w:val="0"/>
      <w:marTop w:val="0"/>
      <w:marBottom w:val="0"/>
      <w:divBdr>
        <w:top w:val="none" w:sz="0" w:space="0" w:color="auto"/>
        <w:left w:val="none" w:sz="0" w:space="0" w:color="auto"/>
        <w:bottom w:val="none" w:sz="0" w:space="0" w:color="auto"/>
        <w:right w:val="none" w:sz="0" w:space="0" w:color="auto"/>
      </w:divBdr>
    </w:div>
    <w:div w:id="151799930">
      <w:bodyDiv w:val="1"/>
      <w:marLeft w:val="0"/>
      <w:marRight w:val="0"/>
      <w:marTop w:val="0"/>
      <w:marBottom w:val="0"/>
      <w:divBdr>
        <w:top w:val="none" w:sz="0" w:space="0" w:color="auto"/>
        <w:left w:val="none" w:sz="0" w:space="0" w:color="auto"/>
        <w:bottom w:val="none" w:sz="0" w:space="0" w:color="auto"/>
        <w:right w:val="none" w:sz="0" w:space="0" w:color="auto"/>
      </w:divBdr>
      <w:divsChild>
        <w:div w:id="646008255">
          <w:marLeft w:val="0"/>
          <w:marRight w:val="0"/>
          <w:marTop w:val="0"/>
          <w:marBottom w:val="0"/>
          <w:divBdr>
            <w:top w:val="none" w:sz="0" w:space="0" w:color="auto"/>
            <w:left w:val="none" w:sz="0" w:space="0" w:color="auto"/>
            <w:bottom w:val="none" w:sz="0" w:space="0" w:color="auto"/>
            <w:right w:val="none" w:sz="0" w:space="0" w:color="auto"/>
          </w:divBdr>
          <w:divsChild>
            <w:div w:id="1484665537">
              <w:marLeft w:val="0"/>
              <w:marRight w:val="0"/>
              <w:marTop w:val="0"/>
              <w:marBottom w:val="0"/>
              <w:divBdr>
                <w:top w:val="none" w:sz="0" w:space="0" w:color="auto"/>
                <w:left w:val="none" w:sz="0" w:space="0" w:color="auto"/>
                <w:bottom w:val="none" w:sz="0" w:space="0" w:color="auto"/>
                <w:right w:val="none" w:sz="0" w:space="0" w:color="auto"/>
              </w:divBdr>
              <w:divsChild>
                <w:div w:id="150747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051352">
          <w:marLeft w:val="0"/>
          <w:marRight w:val="0"/>
          <w:marTop w:val="0"/>
          <w:marBottom w:val="0"/>
          <w:divBdr>
            <w:top w:val="none" w:sz="0" w:space="0" w:color="auto"/>
            <w:left w:val="none" w:sz="0" w:space="0" w:color="auto"/>
            <w:bottom w:val="none" w:sz="0" w:space="0" w:color="auto"/>
            <w:right w:val="none" w:sz="0" w:space="0" w:color="auto"/>
          </w:divBdr>
          <w:divsChild>
            <w:div w:id="474570183">
              <w:marLeft w:val="0"/>
              <w:marRight w:val="0"/>
              <w:marTop w:val="0"/>
              <w:marBottom w:val="0"/>
              <w:divBdr>
                <w:top w:val="none" w:sz="0" w:space="0" w:color="auto"/>
                <w:left w:val="none" w:sz="0" w:space="0" w:color="auto"/>
                <w:bottom w:val="none" w:sz="0" w:space="0" w:color="auto"/>
                <w:right w:val="none" w:sz="0" w:space="0" w:color="auto"/>
              </w:divBdr>
              <w:divsChild>
                <w:div w:id="435560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9893408">
          <w:marLeft w:val="0"/>
          <w:marRight w:val="0"/>
          <w:marTop w:val="0"/>
          <w:marBottom w:val="0"/>
          <w:divBdr>
            <w:top w:val="none" w:sz="0" w:space="0" w:color="auto"/>
            <w:left w:val="none" w:sz="0" w:space="0" w:color="auto"/>
            <w:bottom w:val="none" w:sz="0" w:space="0" w:color="auto"/>
            <w:right w:val="none" w:sz="0" w:space="0" w:color="auto"/>
          </w:divBdr>
          <w:divsChild>
            <w:div w:id="570577457">
              <w:marLeft w:val="0"/>
              <w:marRight w:val="0"/>
              <w:marTop w:val="0"/>
              <w:marBottom w:val="0"/>
              <w:divBdr>
                <w:top w:val="none" w:sz="0" w:space="0" w:color="auto"/>
                <w:left w:val="none" w:sz="0" w:space="0" w:color="auto"/>
                <w:bottom w:val="none" w:sz="0" w:space="0" w:color="auto"/>
                <w:right w:val="none" w:sz="0" w:space="0" w:color="auto"/>
              </w:divBdr>
              <w:divsChild>
                <w:div w:id="25710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1169">
          <w:marLeft w:val="0"/>
          <w:marRight w:val="0"/>
          <w:marTop w:val="0"/>
          <w:marBottom w:val="0"/>
          <w:divBdr>
            <w:top w:val="none" w:sz="0" w:space="0" w:color="auto"/>
            <w:left w:val="none" w:sz="0" w:space="0" w:color="auto"/>
            <w:bottom w:val="none" w:sz="0" w:space="0" w:color="auto"/>
            <w:right w:val="none" w:sz="0" w:space="0" w:color="auto"/>
          </w:divBdr>
          <w:divsChild>
            <w:div w:id="1208877562">
              <w:marLeft w:val="0"/>
              <w:marRight w:val="0"/>
              <w:marTop w:val="0"/>
              <w:marBottom w:val="0"/>
              <w:divBdr>
                <w:top w:val="none" w:sz="0" w:space="0" w:color="auto"/>
                <w:left w:val="none" w:sz="0" w:space="0" w:color="auto"/>
                <w:bottom w:val="none" w:sz="0" w:space="0" w:color="auto"/>
                <w:right w:val="none" w:sz="0" w:space="0" w:color="auto"/>
              </w:divBdr>
              <w:divsChild>
                <w:div w:id="167583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726322">
          <w:marLeft w:val="0"/>
          <w:marRight w:val="0"/>
          <w:marTop w:val="0"/>
          <w:marBottom w:val="0"/>
          <w:divBdr>
            <w:top w:val="none" w:sz="0" w:space="0" w:color="auto"/>
            <w:left w:val="none" w:sz="0" w:space="0" w:color="auto"/>
            <w:bottom w:val="none" w:sz="0" w:space="0" w:color="auto"/>
            <w:right w:val="none" w:sz="0" w:space="0" w:color="auto"/>
          </w:divBdr>
          <w:divsChild>
            <w:div w:id="76950450">
              <w:marLeft w:val="0"/>
              <w:marRight w:val="0"/>
              <w:marTop w:val="0"/>
              <w:marBottom w:val="0"/>
              <w:divBdr>
                <w:top w:val="none" w:sz="0" w:space="0" w:color="auto"/>
                <w:left w:val="none" w:sz="0" w:space="0" w:color="auto"/>
                <w:bottom w:val="none" w:sz="0" w:space="0" w:color="auto"/>
                <w:right w:val="none" w:sz="0" w:space="0" w:color="auto"/>
              </w:divBdr>
              <w:divsChild>
                <w:div w:id="873736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083855">
          <w:marLeft w:val="0"/>
          <w:marRight w:val="0"/>
          <w:marTop w:val="0"/>
          <w:marBottom w:val="0"/>
          <w:divBdr>
            <w:top w:val="none" w:sz="0" w:space="0" w:color="auto"/>
            <w:left w:val="none" w:sz="0" w:space="0" w:color="auto"/>
            <w:bottom w:val="none" w:sz="0" w:space="0" w:color="auto"/>
            <w:right w:val="none" w:sz="0" w:space="0" w:color="auto"/>
          </w:divBdr>
          <w:divsChild>
            <w:div w:id="454711245">
              <w:marLeft w:val="0"/>
              <w:marRight w:val="0"/>
              <w:marTop w:val="0"/>
              <w:marBottom w:val="0"/>
              <w:divBdr>
                <w:top w:val="none" w:sz="0" w:space="0" w:color="auto"/>
                <w:left w:val="none" w:sz="0" w:space="0" w:color="auto"/>
                <w:bottom w:val="none" w:sz="0" w:space="0" w:color="auto"/>
                <w:right w:val="none" w:sz="0" w:space="0" w:color="auto"/>
              </w:divBdr>
              <w:divsChild>
                <w:div w:id="16545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9937076">
          <w:marLeft w:val="0"/>
          <w:marRight w:val="0"/>
          <w:marTop w:val="0"/>
          <w:marBottom w:val="0"/>
          <w:divBdr>
            <w:top w:val="none" w:sz="0" w:space="0" w:color="auto"/>
            <w:left w:val="none" w:sz="0" w:space="0" w:color="auto"/>
            <w:bottom w:val="none" w:sz="0" w:space="0" w:color="auto"/>
            <w:right w:val="none" w:sz="0" w:space="0" w:color="auto"/>
          </w:divBdr>
          <w:divsChild>
            <w:div w:id="854609158">
              <w:marLeft w:val="0"/>
              <w:marRight w:val="0"/>
              <w:marTop w:val="0"/>
              <w:marBottom w:val="0"/>
              <w:divBdr>
                <w:top w:val="none" w:sz="0" w:space="0" w:color="auto"/>
                <w:left w:val="none" w:sz="0" w:space="0" w:color="auto"/>
                <w:bottom w:val="none" w:sz="0" w:space="0" w:color="auto"/>
                <w:right w:val="none" w:sz="0" w:space="0" w:color="auto"/>
              </w:divBdr>
              <w:divsChild>
                <w:div w:id="1932395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907561">
      <w:bodyDiv w:val="1"/>
      <w:marLeft w:val="0"/>
      <w:marRight w:val="0"/>
      <w:marTop w:val="0"/>
      <w:marBottom w:val="0"/>
      <w:divBdr>
        <w:top w:val="none" w:sz="0" w:space="0" w:color="auto"/>
        <w:left w:val="none" w:sz="0" w:space="0" w:color="auto"/>
        <w:bottom w:val="none" w:sz="0" w:space="0" w:color="auto"/>
        <w:right w:val="none" w:sz="0" w:space="0" w:color="auto"/>
      </w:divBdr>
    </w:div>
    <w:div w:id="197159637">
      <w:bodyDiv w:val="1"/>
      <w:marLeft w:val="0"/>
      <w:marRight w:val="0"/>
      <w:marTop w:val="0"/>
      <w:marBottom w:val="0"/>
      <w:divBdr>
        <w:top w:val="none" w:sz="0" w:space="0" w:color="auto"/>
        <w:left w:val="none" w:sz="0" w:space="0" w:color="auto"/>
        <w:bottom w:val="none" w:sz="0" w:space="0" w:color="auto"/>
        <w:right w:val="none" w:sz="0" w:space="0" w:color="auto"/>
      </w:divBdr>
      <w:divsChild>
        <w:div w:id="568229393">
          <w:marLeft w:val="0"/>
          <w:marRight w:val="0"/>
          <w:marTop w:val="0"/>
          <w:marBottom w:val="0"/>
          <w:divBdr>
            <w:top w:val="none" w:sz="0" w:space="0" w:color="auto"/>
            <w:left w:val="none" w:sz="0" w:space="0" w:color="auto"/>
            <w:bottom w:val="none" w:sz="0" w:space="0" w:color="auto"/>
            <w:right w:val="none" w:sz="0" w:space="0" w:color="auto"/>
          </w:divBdr>
        </w:div>
      </w:divsChild>
    </w:div>
    <w:div w:id="237136319">
      <w:bodyDiv w:val="1"/>
      <w:marLeft w:val="0"/>
      <w:marRight w:val="0"/>
      <w:marTop w:val="0"/>
      <w:marBottom w:val="0"/>
      <w:divBdr>
        <w:top w:val="none" w:sz="0" w:space="0" w:color="auto"/>
        <w:left w:val="none" w:sz="0" w:space="0" w:color="auto"/>
        <w:bottom w:val="none" w:sz="0" w:space="0" w:color="auto"/>
        <w:right w:val="none" w:sz="0" w:space="0" w:color="auto"/>
      </w:divBdr>
    </w:div>
    <w:div w:id="290786048">
      <w:bodyDiv w:val="1"/>
      <w:marLeft w:val="0"/>
      <w:marRight w:val="0"/>
      <w:marTop w:val="0"/>
      <w:marBottom w:val="0"/>
      <w:divBdr>
        <w:top w:val="none" w:sz="0" w:space="0" w:color="auto"/>
        <w:left w:val="none" w:sz="0" w:space="0" w:color="auto"/>
        <w:bottom w:val="none" w:sz="0" w:space="0" w:color="auto"/>
        <w:right w:val="none" w:sz="0" w:space="0" w:color="auto"/>
      </w:divBdr>
      <w:divsChild>
        <w:div w:id="668292526">
          <w:marLeft w:val="0"/>
          <w:marRight w:val="0"/>
          <w:marTop w:val="0"/>
          <w:marBottom w:val="0"/>
          <w:divBdr>
            <w:top w:val="none" w:sz="0" w:space="0" w:color="auto"/>
            <w:left w:val="none" w:sz="0" w:space="0" w:color="auto"/>
            <w:bottom w:val="none" w:sz="0" w:space="0" w:color="auto"/>
            <w:right w:val="none" w:sz="0" w:space="0" w:color="auto"/>
          </w:divBdr>
        </w:div>
      </w:divsChild>
    </w:div>
    <w:div w:id="294026952">
      <w:bodyDiv w:val="1"/>
      <w:marLeft w:val="0"/>
      <w:marRight w:val="0"/>
      <w:marTop w:val="0"/>
      <w:marBottom w:val="0"/>
      <w:divBdr>
        <w:top w:val="none" w:sz="0" w:space="0" w:color="auto"/>
        <w:left w:val="none" w:sz="0" w:space="0" w:color="auto"/>
        <w:bottom w:val="none" w:sz="0" w:space="0" w:color="auto"/>
        <w:right w:val="none" w:sz="0" w:space="0" w:color="auto"/>
      </w:divBdr>
    </w:div>
    <w:div w:id="299918983">
      <w:bodyDiv w:val="1"/>
      <w:marLeft w:val="0"/>
      <w:marRight w:val="0"/>
      <w:marTop w:val="0"/>
      <w:marBottom w:val="0"/>
      <w:divBdr>
        <w:top w:val="none" w:sz="0" w:space="0" w:color="auto"/>
        <w:left w:val="none" w:sz="0" w:space="0" w:color="auto"/>
        <w:bottom w:val="none" w:sz="0" w:space="0" w:color="auto"/>
        <w:right w:val="none" w:sz="0" w:space="0" w:color="auto"/>
      </w:divBdr>
      <w:divsChild>
        <w:div w:id="173421117">
          <w:marLeft w:val="0"/>
          <w:marRight w:val="0"/>
          <w:marTop w:val="0"/>
          <w:marBottom w:val="0"/>
          <w:divBdr>
            <w:top w:val="none" w:sz="0" w:space="0" w:color="auto"/>
            <w:left w:val="none" w:sz="0" w:space="0" w:color="auto"/>
            <w:bottom w:val="none" w:sz="0" w:space="0" w:color="auto"/>
            <w:right w:val="none" w:sz="0" w:space="0" w:color="auto"/>
          </w:divBdr>
          <w:divsChild>
            <w:div w:id="1561550314">
              <w:marLeft w:val="0"/>
              <w:marRight w:val="0"/>
              <w:marTop w:val="0"/>
              <w:marBottom w:val="0"/>
              <w:divBdr>
                <w:top w:val="none" w:sz="0" w:space="0" w:color="auto"/>
                <w:left w:val="none" w:sz="0" w:space="0" w:color="auto"/>
                <w:bottom w:val="none" w:sz="0" w:space="0" w:color="auto"/>
                <w:right w:val="none" w:sz="0" w:space="0" w:color="auto"/>
              </w:divBdr>
              <w:divsChild>
                <w:div w:id="1013534518">
                  <w:marLeft w:val="0"/>
                  <w:marRight w:val="0"/>
                  <w:marTop w:val="0"/>
                  <w:marBottom w:val="0"/>
                  <w:divBdr>
                    <w:top w:val="none" w:sz="0" w:space="0" w:color="auto"/>
                    <w:left w:val="none" w:sz="0" w:space="0" w:color="auto"/>
                    <w:bottom w:val="none" w:sz="0" w:space="0" w:color="auto"/>
                    <w:right w:val="none" w:sz="0" w:space="0" w:color="auto"/>
                  </w:divBdr>
                </w:div>
              </w:divsChild>
            </w:div>
            <w:div w:id="1847818749">
              <w:marLeft w:val="0"/>
              <w:marRight w:val="0"/>
              <w:marTop w:val="0"/>
              <w:marBottom w:val="0"/>
              <w:divBdr>
                <w:top w:val="none" w:sz="0" w:space="0" w:color="auto"/>
                <w:left w:val="none" w:sz="0" w:space="0" w:color="auto"/>
                <w:bottom w:val="none" w:sz="0" w:space="0" w:color="auto"/>
                <w:right w:val="none" w:sz="0" w:space="0" w:color="auto"/>
              </w:divBdr>
            </w:div>
          </w:divsChild>
        </w:div>
        <w:div w:id="358287104">
          <w:marLeft w:val="0"/>
          <w:marRight w:val="0"/>
          <w:marTop w:val="0"/>
          <w:marBottom w:val="0"/>
          <w:divBdr>
            <w:top w:val="none" w:sz="0" w:space="0" w:color="auto"/>
            <w:left w:val="none" w:sz="0" w:space="0" w:color="auto"/>
            <w:bottom w:val="none" w:sz="0" w:space="0" w:color="auto"/>
            <w:right w:val="none" w:sz="0" w:space="0" w:color="auto"/>
          </w:divBdr>
          <w:divsChild>
            <w:div w:id="998002955">
              <w:marLeft w:val="0"/>
              <w:marRight w:val="0"/>
              <w:marTop w:val="0"/>
              <w:marBottom w:val="0"/>
              <w:divBdr>
                <w:top w:val="none" w:sz="0" w:space="0" w:color="auto"/>
                <w:left w:val="none" w:sz="0" w:space="0" w:color="auto"/>
                <w:bottom w:val="none" w:sz="0" w:space="0" w:color="auto"/>
                <w:right w:val="none" w:sz="0" w:space="0" w:color="auto"/>
              </w:divBdr>
              <w:divsChild>
                <w:div w:id="455609113">
                  <w:marLeft w:val="0"/>
                  <w:marRight w:val="0"/>
                  <w:marTop w:val="0"/>
                  <w:marBottom w:val="0"/>
                  <w:divBdr>
                    <w:top w:val="none" w:sz="0" w:space="0" w:color="auto"/>
                    <w:left w:val="none" w:sz="0" w:space="0" w:color="auto"/>
                    <w:bottom w:val="none" w:sz="0" w:space="0" w:color="auto"/>
                    <w:right w:val="none" w:sz="0" w:space="0" w:color="auto"/>
                  </w:divBdr>
                </w:div>
              </w:divsChild>
            </w:div>
            <w:div w:id="1123382808">
              <w:marLeft w:val="0"/>
              <w:marRight w:val="0"/>
              <w:marTop w:val="0"/>
              <w:marBottom w:val="0"/>
              <w:divBdr>
                <w:top w:val="none" w:sz="0" w:space="0" w:color="auto"/>
                <w:left w:val="none" w:sz="0" w:space="0" w:color="auto"/>
                <w:bottom w:val="none" w:sz="0" w:space="0" w:color="auto"/>
                <w:right w:val="none" w:sz="0" w:space="0" w:color="auto"/>
              </w:divBdr>
            </w:div>
          </w:divsChild>
        </w:div>
        <w:div w:id="418020908">
          <w:marLeft w:val="0"/>
          <w:marRight w:val="0"/>
          <w:marTop w:val="0"/>
          <w:marBottom w:val="0"/>
          <w:divBdr>
            <w:top w:val="none" w:sz="0" w:space="0" w:color="auto"/>
            <w:left w:val="none" w:sz="0" w:space="0" w:color="auto"/>
            <w:bottom w:val="none" w:sz="0" w:space="0" w:color="auto"/>
            <w:right w:val="none" w:sz="0" w:space="0" w:color="auto"/>
          </w:divBdr>
          <w:divsChild>
            <w:div w:id="906693550">
              <w:marLeft w:val="0"/>
              <w:marRight w:val="0"/>
              <w:marTop w:val="0"/>
              <w:marBottom w:val="0"/>
              <w:divBdr>
                <w:top w:val="none" w:sz="0" w:space="0" w:color="auto"/>
                <w:left w:val="none" w:sz="0" w:space="0" w:color="auto"/>
                <w:bottom w:val="none" w:sz="0" w:space="0" w:color="auto"/>
                <w:right w:val="none" w:sz="0" w:space="0" w:color="auto"/>
              </w:divBdr>
            </w:div>
            <w:div w:id="1539391801">
              <w:marLeft w:val="0"/>
              <w:marRight w:val="0"/>
              <w:marTop w:val="0"/>
              <w:marBottom w:val="0"/>
              <w:divBdr>
                <w:top w:val="none" w:sz="0" w:space="0" w:color="auto"/>
                <w:left w:val="none" w:sz="0" w:space="0" w:color="auto"/>
                <w:bottom w:val="none" w:sz="0" w:space="0" w:color="auto"/>
                <w:right w:val="none" w:sz="0" w:space="0" w:color="auto"/>
              </w:divBdr>
              <w:divsChild>
                <w:div w:id="2007172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2668">
          <w:marLeft w:val="0"/>
          <w:marRight w:val="0"/>
          <w:marTop w:val="0"/>
          <w:marBottom w:val="0"/>
          <w:divBdr>
            <w:top w:val="none" w:sz="0" w:space="0" w:color="auto"/>
            <w:left w:val="none" w:sz="0" w:space="0" w:color="auto"/>
            <w:bottom w:val="none" w:sz="0" w:space="0" w:color="auto"/>
            <w:right w:val="none" w:sz="0" w:space="0" w:color="auto"/>
          </w:divBdr>
          <w:divsChild>
            <w:div w:id="800609088">
              <w:marLeft w:val="0"/>
              <w:marRight w:val="0"/>
              <w:marTop w:val="0"/>
              <w:marBottom w:val="0"/>
              <w:divBdr>
                <w:top w:val="none" w:sz="0" w:space="0" w:color="auto"/>
                <w:left w:val="none" w:sz="0" w:space="0" w:color="auto"/>
                <w:bottom w:val="none" w:sz="0" w:space="0" w:color="auto"/>
                <w:right w:val="none" w:sz="0" w:space="0" w:color="auto"/>
              </w:divBdr>
              <w:divsChild>
                <w:div w:id="464276476">
                  <w:marLeft w:val="0"/>
                  <w:marRight w:val="0"/>
                  <w:marTop w:val="0"/>
                  <w:marBottom w:val="0"/>
                  <w:divBdr>
                    <w:top w:val="none" w:sz="0" w:space="0" w:color="auto"/>
                    <w:left w:val="none" w:sz="0" w:space="0" w:color="auto"/>
                    <w:bottom w:val="none" w:sz="0" w:space="0" w:color="auto"/>
                    <w:right w:val="none" w:sz="0" w:space="0" w:color="auto"/>
                  </w:divBdr>
                </w:div>
              </w:divsChild>
            </w:div>
            <w:div w:id="1349991439">
              <w:marLeft w:val="0"/>
              <w:marRight w:val="0"/>
              <w:marTop w:val="0"/>
              <w:marBottom w:val="0"/>
              <w:divBdr>
                <w:top w:val="none" w:sz="0" w:space="0" w:color="auto"/>
                <w:left w:val="none" w:sz="0" w:space="0" w:color="auto"/>
                <w:bottom w:val="none" w:sz="0" w:space="0" w:color="auto"/>
                <w:right w:val="none" w:sz="0" w:space="0" w:color="auto"/>
              </w:divBdr>
            </w:div>
          </w:divsChild>
        </w:div>
        <w:div w:id="553659754">
          <w:marLeft w:val="0"/>
          <w:marRight w:val="0"/>
          <w:marTop w:val="0"/>
          <w:marBottom w:val="0"/>
          <w:divBdr>
            <w:top w:val="none" w:sz="0" w:space="0" w:color="auto"/>
            <w:left w:val="none" w:sz="0" w:space="0" w:color="auto"/>
            <w:bottom w:val="none" w:sz="0" w:space="0" w:color="auto"/>
            <w:right w:val="none" w:sz="0" w:space="0" w:color="auto"/>
          </w:divBdr>
          <w:divsChild>
            <w:div w:id="1300113782">
              <w:marLeft w:val="0"/>
              <w:marRight w:val="0"/>
              <w:marTop w:val="0"/>
              <w:marBottom w:val="0"/>
              <w:divBdr>
                <w:top w:val="none" w:sz="0" w:space="0" w:color="auto"/>
                <w:left w:val="none" w:sz="0" w:space="0" w:color="auto"/>
                <w:bottom w:val="none" w:sz="0" w:space="0" w:color="auto"/>
                <w:right w:val="none" w:sz="0" w:space="0" w:color="auto"/>
              </w:divBdr>
            </w:div>
            <w:div w:id="1412580042">
              <w:marLeft w:val="0"/>
              <w:marRight w:val="0"/>
              <w:marTop w:val="0"/>
              <w:marBottom w:val="0"/>
              <w:divBdr>
                <w:top w:val="none" w:sz="0" w:space="0" w:color="auto"/>
                <w:left w:val="none" w:sz="0" w:space="0" w:color="auto"/>
                <w:bottom w:val="none" w:sz="0" w:space="0" w:color="auto"/>
                <w:right w:val="none" w:sz="0" w:space="0" w:color="auto"/>
              </w:divBdr>
              <w:divsChild>
                <w:div w:id="661394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967657">
          <w:marLeft w:val="0"/>
          <w:marRight w:val="0"/>
          <w:marTop w:val="0"/>
          <w:marBottom w:val="0"/>
          <w:divBdr>
            <w:top w:val="none" w:sz="0" w:space="0" w:color="auto"/>
            <w:left w:val="none" w:sz="0" w:space="0" w:color="auto"/>
            <w:bottom w:val="none" w:sz="0" w:space="0" w:color="auto"/>
            <w:right w:val="none" w:sz="0" w:space="0" w:color="auto"/>
          </w:divBdr>
          <w:divsChild>
            <w:div w:id="98264292">
              <w:marLeft w:val="0"/>
              <w:marRight w:val="0"/>
              <w:marTop w:val="0"/>
              <w:marBottom w:val="0"/>
              <w:divBdr>
                <w:top w:val="none" w:sz="0" w:space="0" w:color="auto"/>
                <w:left w:val="none" w:sz="0" w:space="0" w:color="auto"/>
                <w:bottom w:val="none" w:sz="0" w:space="0" w:color="auto"/>
                <w:right w:val="none" w:sz="0" w:space="0" w:color="auto"/>
              </w:divBdr>
            </w:div>
            <w:div w:id="312374303">
              <w:marLeft w:val="0"/>
              <w:marRight w:val="0"/>
              <w:marTop w:val="0"/>
              <w:marBottom w:val="0"/>
              <w:divBdr>
                <w:top w:val="none" w:sz="0" w:space="0" w:color="auto"/>
                <w:left w:val="none" w:sz="0" w:space="0" w:color="auto"/>
                <w:bottom w:val="none" w:sz="0" w:space="0" w:color="auto"/>
                <w:right w:val="none" w:sz="0" w:space="0" w:color="auto"/>
              </w:divBdr>
              <w:divsChild>
                <w:div w:id="1420828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774757">
          <w:marLeft w:val="0"/>
          <w:marRight w:val="0"/>
          <w:marTop w:val="0"/>
          <w:marBottom w:val="0"/>
          <w:divBdr>
            <w:top w:val="none" w:sz="0" w:space="0" w:color="auto"/>
            <w:left w:val="none" w:sz="0" w:space="0" w:color="auto"/>
            <w:bottom w:val="none" w:sz="0" w:space="0" w:color="auto"/>
            <w:right w:val="none" w:sz="0" w:space="0" w:color="auto"/>
          </w:divBdr>
          <w:divsChild>
            <w:div w:id="445003805">
              <w:marLeft w:val="0"/>
              <w:marRight w:val="0"/>
              <w:marTop w:val="0"/>
              <w:marBottom w:val="0"/>
              <w:divBdr>
                <w:top w:val="none" w:sz="0" w:space="0" w:color="auto"/>
                <w:left w:val="none" w:sz="0" w:space="0" w:color="auto"/>
                <w:bottom w:val="none" w:sz="0" w:space="0" w:color="auto"/>
                <w:right w:val="none" w:sz="0" w:space="0" w:color="auto"/>
              </w:divBdr>
              <w:divsChild>
                <w:div w:id="1400515501">
                  <w:marLeft w:val="0"/>
                  <w:marRight w:val="0"/>
                  <w:marTop w:val="0"/>
                  <w:marBottom w:val="0"/>
                  <w:divBdr>
                    <w:top w:val="none" w:sz="0" w:space="0" w:color="auto"/>
                    <w:left w:val="none" w:sz="0" w:space="0" w:color="auto"/>
                    <w:bottom w:val="none" w:sz="0" w:space="0" w:color="auto"/>
                    <w:right w:val="none" w:sz="0" w:space="0" w:color="auto"/>
                  </w:divBdr>
                </w:div>
              </w:divsChild>
            </w:div>
            <w:div w:id="1547370861">
              <w:marLeft w:val="0"/>
              <w:marRight w:val="0"/>
              <w:marTop w:val="0"/>
              <w:marBottom w:val="0"/>
              <w:divBdr>
                <w:top w:val="none" w:sz="0" w:space="0" w:color="auto"/>
                <w:left w:val="none" w:sz="0" w:space="0" w:color="auto"/>
                <w:bottom w:val="none" w:sz="0" w:space="0" w:color="auto"/>
                <w:right w:val="none" w:sz="0" w:space="0" w:color="auto"/>
              </w:divBdr>
            </w:div>
          </w:divsChild>
        </w:div>
        <w:div w:id="1039473151">
          <w:marLeft w:val="0"/>
          <w:marRight w:val="0"/>
          <w:marTop w:val="0"/>
          <w:marBottom w:val="0"/>
          <w:divBdr>
            <w:top w:val="none" w:sz="0" w:space="0" w:color="auto"/>
            <w:left w:val="none" w:sz="0" w:space="0" w:color="auto"/>
            <w:bottom w:val="none" w:sz="0" w:space="0" w:color="auto"/>
            <w:right w:val="none" w:sz="0" w:space="0" w:color="auto"/>
          </w:divBdr>
          <w:divsChild>
            <w:div w:id="92366106">
              <w:marLeft w:val="0"/>
              <w:marRight w:val="0"/>
              <w:marTop w:val="0"/>
              <w:marBottom w:val="0"/>
              <w:divBdr>
                <w:top w:val="none" w:sz="0" w:space="0" w:color="auto"/>
                <w:left w:val="none" w:sz="0" w:space="0" w:color="auto"/>
                <w:bottom w:val="none" w:sz="0" w:space="0" w:color="auto"/>
                <w:right w:val="none" w:sz="0" w:space="0" w:color="auto"/>
              </w:divBdr>
            </w:div>
            <w:div w:id="2075278647">
              <w:marLeft w:val="0"/>
              <w:marRight w:val="0"/>
              <w:marTop w:val="0"/>
              <w:marBottom w:val="0"/>
              <w:divBdr>
                <w:top w:val="none" w:sz="0" w:space="0" w:color="auto"/>
                <w:left w:val="none" w:sz="0" w:space="0" w:color="auto"/>
                <w:bottom w:val="none" w:sz="0" w:space="0" w:color="auto"/>
                <w:right w:val="none" w:sz="0" w:space="0" w:color="auto"/>
              </w:divBdr>
              <w:divsChild>
                <w:div w:id="384990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241387">
          <w:marLeft w:val="0"/>
          <w:marRight w:val="0"/>
          <w:marTop w:val="0"/>
          <w:marBottom w:val="0"/>
          <w:divBdr>
            <w:top w:val="none" w:sz="0" w:space="0" w:color="auto"/>
            <w:left w:val="none" w:sz="0" w:space="0" w:color="auto"/>
            <w:bottom w:val="none" w:sz="0" w:space="0" w:color="auto"/>
            <w:right w:val="none" w:sz="0" w:space="0" w:color="auto"/>
          </w:divBdr>
          <w:divsChild>
            <w:div w:id="12197256">
              <w:marLeft w:val="0"/>
              <w:marRight w:val="0"/>
              <w:marTop w:val="0"/>
              <w:marBottom w:val="0"/>
              <w:divBdr>
                <w:top w:val="none" w:sz="0" w:space="0" w:color="auto"/>
                <w:left w:val="none" w:sz="0" w:space="0" w:color="auto"/>
                <w:bottom w:val="none" w:sz="0" w:space="0" w:color="auto"/>
                <w:right w:val="none" w:sz="0" w:space="0" w:color="auto"/>
              </w:divBdr>
              <w:divsChild>
                <w:div w:id="1611745555">
                  <w:marLeft w:val="0"/>
                  <w:marRight w:val="0"/>
                  <w:marTop w:val="0"/>
                  <w:marBottom w:val="0"/>
                  <w:divBdr>
                    <w:top w:val="none" w:sz="0" w:space="0" w:color="auto"/>
                    <w:left w:val="none" w:sz="0" w:space="0" w:color="auto"/>
                    <w:bottom w:val="none" w:sz="0" w:space="0" w:color="auto"/>
                    <w:right w:val="none" w:sz="0" w:space="0" w:color="auto"/>
                  </w:divBdr>
                </w:div>
              </w:divsChild>
            </w:div>
            <w:div w:id="2037269251">
              <w:marLeft w:val="0"/>
              <w:marRight w:val="0"/>
              <w:marTop w:val="0"/>
              <w:marBottom w:val="0"/>
              <w:divBdr>
                <w:top w:val="none" w:sz="0" w:space="0" w:color="auto"/>
                <w:left w:val="none" w:sz="0" w:space="0" w:color="auto"/>
                <w:bottom w:val="none" w:sz="0" w:space="0" w:color="auto"/>
                <w:right w:val="none" w:sz="0" w:space="0" w:color="auto"/>
              </w:divBdr>
            </w:div>
          </w:divsChild>
        </w:div>
        <w:div w:id="1483696667">
          <w:marLeft w:val="0"/>
          <w:marRight w:val="0"/>
          <w:marTop w:val="0"/>
          <w:marBottom w:val="0"/>
          <w:divBdr>
            <w:top w:val="none" w:sz="0" w:space="0" w:color="auto"/>
            <w:left w:val="none" w:sz="0" w:space="0" w:color="auto"/>
            <w:bottom w:val="none" w:sz="0" w:space="0" w:color="auto"/>
            <w:right w:val="none" w:sz="0" w:space="0" w:color="auto"/>
          </w:divBdr>
          <w:divsChild>
            <w:div w:id="800028580">
              <w:marLeft w:val="0"/>
              <w:marRight w:val="0"/>
              <w:marTop w:val="0"/>
              <w:marBottom w:val="0"/>
              <w:divBdr>
                <w:top w:val="none" w:sz="0" w:space="0" w:color="auto"/>
                <w:left w:val="none" w:sz="0" w:space="0" w:color="auto"/>
                <w:bottom w:val="none" w:sz="0" w:space="0" w:color="auto"/>
                <w:right w:val="none" w:sz="0" w:space="0" w:color="auto"/>
              </w:divBdr>
              <w:divsChild>
                <w:div w:id="870991401">
                  <w:marLeft w:val="0"/>
                  <w:marRight w:val="0"/>
                  <w:marTop w:val="0"/>
                  <w:marBottom w:val="0"/>
                  <w:divBdr>
                    <w:top w:val="none" w:sz="0" w:space="0" w:color="auto"/>
                    <w:left w:val="none" w:sz="0" w:space="0" w:color="auto"/>
                    <w:bottom w:val="none" w:sz="0" w:space="0" w:color="auto"/>
                    <w:right w:val="none" w:sz="0" w:space="0" w:color="auto"/>
                  </w:divBdr>
                </w:div>
              </w:divsChild>
            </w:div>
            <w:div w:id="2061316595">
              <w:marLeft w:val="0"/>
              <w:marRight w:val="0"/>
              <w:marTop w:val="0"/>
              <w:marBottom w:val="0"/>
              <w:divBdr>
                <w:top w:val="none" w:sz="0" w:space="0" w:color="auto"/>
                <w:left w:val="none" w:sz="0" w:space="0" w:color="auto"/>
                <w:bottom w:val="none" w:sz="0" w:space="0" w:color="auto"/>
                <w:right w:val="none" w:sz="0" w:space="0" w:color="auto"/>
              </w:divBdr>
            </w:div>
          </w:divsChild>
        </w:div>
        <w:div w:id="1815366788">
          <w:marLeft w:val="0"/>
          <w:marRight w:val="0"/>
          <w:marTop w:val="0"/>
          <w:marBottom w:val="0"/>
          <w:divBdr>
            <w:top w:val="none" w:sz="0" w:space="0" w:color="auto"/>
            <w:left w:val="none" w:sz="0" w:space="0" w:color="auto"/>
            <w:bottom w:val="none" w:sz="0" w:space="0" w:color="auto"/>
            <w:right w:val="none" w:sz="0" w:space="0" w:color="auto"/>
          </w:divBdr>
          <w:divsChild>
            <w:div w:id="1020737542">
              <w:marLeft w:val="0"/>
              <w:marRight w:val="0"/>
              <w:marTop w:val="0"/>
              <w:marBottom w:val="0"/>
              <w:divBdr>
                <w:top w:val="none" w:sz="0" w:space="0" w:color="auto"/>
                <w:left w:val="none" w:sz="0" w:space="0" w:color="auto"/>
                <w:bottom w:val="none" w:sz="0" w:space="0" w:color="auto"/>
                <w:right w:val="none" w:sz="0" w:space="0" w:color="auto"/>
              </w:divBdr>
              <w:divsChild>
                <w:div w:id="1689870404">
                  <w:marLeft w:val="0"/>
                  <w:marRight w:val="0"/>
                  <w:marTop w:val="0"/>
                  <w:marBottom w:val="0"/>
                  <w:divBdr>
                    <w:top w:val="none" w:sz="0" w:space="0" w:color="auto"/>
                    <w:left w:val="none" w:sz="0" w:space="0" w:color="auto"/>
                    <w:bottom w:val="none" w:sz="0" w:space="0" w:color="auto"/>
                    <w:right w:val="none" w:sz="0" w:space="0" w:color="auto"/>
                  </w:divBdr>
                </w:div>
              </w:divsChild>
            </w:div>
            <w:div w:id="1651788898">
              <w:marLeft w:val="0"/>
              <w:marRight w:val="0"/>
              <w:marTop w:val="0"/>
              <w:marBottom w:val="0"/>
              <w:divBdr>
                <w:top w:val="none" w:sz="0" w:space="0" w:color="auto"/>
                <w:left w:val="none" w:sz="0" w:space="0" w:color="auto"/>
                <w:bottom w:val="none" w:sz="0" w:space="0" w:color="auto"/>
                <w:right w:val="none" w:sz="0" w:space="0" w:color="auto"/>
              </w:divBdr>
            </w:div>
          </w:divsChild>
        </w:div>
        <w:div w:id="1944796537">
          <w:marLeft w:val="0"/>
          <w:marRight w:val="0"/>
          <w:marTop w:val="0"/>
          <w:marBottom w:val="0"/>
          <w:divBdr>
            <w:top w:val="none" w:sz="0" w:space="0" w:color="auto"/>
            <w:left w:val="none" w:sz="0" w:space="0" w:color="auto"/>
            <w:bottom w:val="none" w:sz="0" w:space="0" w:color="auto"/>
            <w:right w:val="none" w:sz="0" w:space="0" w:color="auto"/>
          </w:divBdr>
          <w:divsChild>
            <w:div w:id="212159453">
              <w:marLeft w:val="0"/>
              <w:marRight w:val="0"/>
              <w:marTop w:val="0"/>
              <w:marBottom w:val="0"/>
              <w:divBdr>
                <w:top w:val="none" w:sz="0" w:space="0" w:color="auto"/>
                <w:left w:val="none" w:sz="0" w:space="0" w:color="auto"/>
                <w:bottom w:val="none" w:sz="0" w:space="0" w:color="auto"/>
                <w:right w:val="none" w:sz="0" w:space="0" w:color="auto"/>
              </w:divBdr>
            </w:div>
            <w:div w:id="1544291939">
              <w:marLeft w:val="0"/>
              <w:marRight w:val="0"/>
              <w:marTop w:val="0"/>
              <w:marBottom w:val="0"/>
              <w:divBdr>
                <w:top w:val="none" w:sz="0" w:space="0" w:color="auto"/>
                <w:left w:val="none" w:sz="0" w:space="0" w:color="auto"/>
                <w:bottom w:val="none" w:sz="0" w:space="0" w:color="auto"/>
                <w:right w:val="none" w:sz="0" w:space="0" w:color="auto"/>
              </w:divBdr>
              <w:divsChild>
                <w:div w:id="159131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0502086">
      <w:bodyDiv w:val="1"/>
      <w:marLeft w:val="0"/>
      <w:marRight w:val="0"/>
      <w:marTop w:val="0"/>
      <w:marBottom w:val="0"/>
      <w:divBdr>
        <w:top w:val="none" w:sz="0" w:space="0" w:color="auto"/>
        <w:left w:val="none" w:sz="0" w:space="0" w:color="auto"/>
        <w:bottom w:val="none" w:sz="0" w:space="0" w:color="auto"/>
        <w:right w:val="none" w:sz="0" w:space="0" w:color="auto"/>
      </w:divBdr>
    </w:div>
    <w:div w:id="323168642">
      <w:bodyDiv w:val="1"/>
      <w:marLeft w:val="0"/>
      <w:marRight w:val="0"/>
      <w:marTop w:val="0"/>
      <w:marBottom w:val="0"/>
      <w:divBdr>
        <w:top w:val="none" w:sz="0" w:space="0" w:color="auto"/>
        <w:left w:val="none" w:sz="0" w:space="0" w:color="auto"/>
        <w:bottom w:val="none" w:sz="0" w:space="0" w:color="auto"/>
        <w:right w:val="none" w:sz="0" w:space="0" w:color="auto"/>
      </w:divBdr>
    </w:div>
    <w:div w:id="323778574">
      <w:bodyDiv w:val="1"/>
      <w:marLeft w:val="0"/>
      <w:marRight w:val="0"/>
      <w:marTop w:val="0"/>
      <w:marBottom w:val="0"/>
      <w:divBdr>
        <w:top w:val="none" w:sz="0" w:space="0" w:color="auto"/>
        <w:left w:val="none" w:sz="0" w:space="0" w:color="auto"/>
        <w:bottom w:val="none" w:sz="0" w:space="0" w:color="auto"/>
        <w:right w:val="none" w:sz="0" w:space="0" w:color="auto"/>
      </w:divBdr>
      <w:divsChild>
        <w:div w:id="177742657">
          <w:marLeft w:val="0"/>
          <w:marRight w:val="0"/>
          <w:marTop w:val="0"/>
          <w:marBottom w:val="240"/>
          <w:divBdr>
            <w:top w:val="none" w:sz="0" w:space="0" w:color="auto"/>
            <w:left w:val="none" w:sz="0" w:space="0" w:color="auto"/>
            <w:bottom w:val="none" w:sz="0" w:space="0" w:color="auto"/>
            <w:right w:val="none" w:sz="0" w:space="0" w:color="auto"/>
          </w:divBdr>
          <w:divsChild>
            <w:div w:id="1187253426">
              <w:marLeft w:val="0"/>
              <w:marRight w:val="0"/>
              <w:marTop w:val="0"/>
              <w:marBottom w:val="0"/>
              <w:divBdr>
                <w:top w:val="none" w:sz="0" w:space="0" w:color="auto"/>
                <w:left w:val="none" w:sz="0" w:space="0" w:color="auto"/>
                <w:bottom w:val="none" w:sz="0" w:space="0" w:color="auto"/>
                <w:right w:val="none" w:sz="0" w:space="0" w:color="auto"/>
              </w:divBdr>
            </w:div>
            <w:div w:id="2084915397">
              <w:marLeft w:val="0"/>
              <w:marRight w:val="0"/>
              <w:marTop w:val="0"/>
              <w:marBottom w:val="0"/>
              <w:divBdr>
                <w:top w:val="none" w:sz="0" w:space="0" w:color="auto"/>
                <w:left w:val="none" w:sz="0" w:space="0" w:color="auto"/>
                <w:bottom w:val="none" w:sz="0" w:space="0" w:color="auto"/>
                <w:right w:val="none" w:sz="0" w:space="0" w:color="auto"/>
              </w:divBdr>
            </w:div>
          </w:divsChild>
        </w:div>
        <w:div w:id="262569530">
          <w:marLeft w:val="0"/>
          <w:marRight w:val="0"/>
          <w:marTop w:val="0"/>
          <w:marBottom w:val="240"/>
          <w:divBdr>
            <w:top w:val="none" w:sz="0" w:space="0" w:color="auto"/>
            <w:left w:val="none" w:sz="0" w:space="0" w:color="auto"/>
            <w:bottom w:val="none" w:sz="0" w:space="0" w:color="auto"/>
            <w:right w:val="none" w:sz="0" w:space="0" w:color="auto"/>
          </w:divBdr>
          <w:divsChild>
            <w:div w:id="328171249">
              <w:marLeft w:val="0"/>
              <w:marRight w:val="0"/>
              <w:marTop w:val="0"/>
              <w:marBottom w:val="0"/>
              <w:divBdr>
                <w:top w:val="none" w:sz="0" w:space="0" w:color="auto"/>
                <w:left w:val="none" w:sz="0" w:space="0" w:color="auto"/>
                <w:bottom w:val="none" w:sz="0" w:space="0" w:color="auto"/>
                <w:right w:val="none" w:sz="0" w:space="0" w:color="auto"/>
              </w:divBdr>
            </w:div>
          </w:divsChild>
        </w:div>
        <w:div w:id="1457991793">
          <w:marLeft w:val="0"/>
          <w:marRight w:val="0"/>
          <w:marTop w:val="0"/>
          <w:marBottom w:val="240"/>
          <w:divBdr>
            <w:top w:val="none" w:sz="0" w:space="0" w:color="auto"/>
            <w:left w:val="none" w:sz="0" w:space="0" w:color="auto"/>
            <w:bottom w:val="none" w:sz="0" w:space="0" w:color="auto"/>
            <w:right w:val="none" w:sz="0" w:space="0" w:color="auto"/>
          </w:divBdr>
          <w:divsChild>
            <w:div w:id="162741595">
              <w:marLeft w:val="0"/>
              <w:marRight w:val="0"/>
              <w:marTop w:val="0"/>
              <w:marBottom w:val="0"/>
              <w:divBdr>
                <w:top w:val="none" w:sz="0" w:space="0" w:color="auto"/>
                <w:left w:val="none" w:sz="0" w:space="0" w:color="auto"/>
                <w:bottom w:val="none" w:sz="0" w:space="0" w:color="auto"/>
                <w:right w:val="none" w:sz="0" w:space="0" w:color="auto"/>
              </w:divBdr>
            </w:div>
            <w:div w:id="806507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401264">
      <w:bodyDiv w:val="1"/>
      <w:marLeft w:val="0"/>
      <w:marRight w:val="0"/>
      <w:marTop w:val="0"/>
      <w:marBottom w:val="0"/>
      <w:divBdr>
        <w:top w:val="none" w:sz="0" w:space="0" w:color="auto"/>
        <w:left w:val="none" w:sz="0" w:space="0" w:color="auto"/>
        <w:bottom w:val="none" w:sz="0" w:space="0" w:color="auto"/>
        <w:right w:val="none" w:sz="0" w:space="0" w:color="auto"/>
      </w:divBdr>
      <w:divsChild>
        <w:div w:id="814563416">
          <w:marLeft w:val="0"/>
          <w:marRight w:val="0"/>
          <w:marTop w:val="0"/>
          <w:marBottom w:val="0"/>
          <w:divBdr>
            <w:top w:val="none" w:sz="0" w:space="0" w:color="auto"/>
            <w:left w:val="none" w:sz="0" w:space="0" w:color="auto"/>
            <w:bottom w:val="none" w:sz="0" w:space="0" w:color="auto"/>
            <w:right w:val="none" w:sz="0" w:space="0" w:color="auto"/>
          </w:divBdr>
        </w:div>
      </w:divsChild>
    </w:div>
    <w:div w:id="338777543">
      <w:bodyDiv w:val="1"/>
      <w:marLeft w:val="0"/>
      <w:marRight w:val="0"/>
      <w:marTop w:val="0"/>
      <w:marBottom w:val="0"/>
      <w:divBdr>
        <w:top w:val="none" w:sz="0" w:space="0" w:color="auto"/>
        <w:left w:val="none" w:sz="0" w:space="0" w:color="auto"/>
        <w:bottom w:val="none" w:sz="0" w:space="0" w:color="auto"/>
        <w:right w:val="none" w:sz="0" w:space="0" w:color="auto"/>
      </w:divBdr>
      <w:divsChild>
        <w:div w:id="1973441429">
          <w:marLeft w:val="0"/>
          <w:marRight w:val="0"/>
          <w:marTop w:val="0"/>
          <w:marBottom w:val="0"/>
          <w:divBdr>
            <w:top w:val="none" w:sz="0" w:space="0" w:color="auto"/>
            <w:left w:val="none" w:sz="0" w:space="0" w:color="auto"/>
            <w:bottom w:val="none" w:sz="0" w:space="0" w:color="auto"/>
            <w:right w:val="none" w:sz="0" w:space="0" w:color="auto"/>
          </w:divBdr>
        </w:div>
      </w:divsChild>
    </w:div>
    <w:div w:id="340857303">
      <w:bodyDiv w:val="1"/>
      <w:marLeft w:val="0"/>
      <w:marRight w:val="0"/>
      <w:marTop w:val="0"/>
      <w:marBottom w:val="0"/>
      <w:divBdr>
        <w:top w:val="none" w:sz="0" w:space="0" w:color="auto"/>
        <w:left w:val="none" w:sz="0" w:space="0" w:color="auto"/>
        <w:bottom w:val="none" w:sz="0" w:space="0" w:color="auto"/>
        <w:right w:val="none" w:sz="0" w:space="0" w:color="auto"/>
      </w:divBdr>
    </w:div>
    <w:div w:id="342513015">
      <w:bodyDiv w:val="1"/>
      <w:marLeft w:val="0"/>
      <w:marRight w:val="0"/>
      <w:marTop w:val="0"/>
      <w:marBottom w:val="0"/>
      <w:divBdr>
        <w:top w:val="none" w:sz="0" w:space="0" w:color="auto"/>
        <w:left w:val="none" w:sz="0" w:space="0" w:color="auto"/>
        <w:bottom w:val="none" w:sz="0" w:space="0" w:color="auto"/>
        <w:right w:val="none" w:sz="0" w:space="0" w:color="auto"/>
      </w:divBdr>
    </w:div>
    <w:div w:id="368991667">
      <w:bodyDiv w:val="1"/>
      <w:marLeft w:val="0"/>
      <w:marRight w:val="0"/>
      <w:marTop w:val="0"/>
      <w:marBottom w:val="0"/>
      <w:divBdr>
        <w:top w:val="none" w:sz="0" w:space="0" w:color="auto"/>
        <w:left w:val="none" w:sz="0" w:space="0" w:color="auto"/>
        <w:bottom w:val="none" w:sz="0" w:space="0" w:color="auto"/>
        <w:right w:val="none" w:sz="0" w:space="0" w:color="auto"/>
      </w:divBdr>
      <w:divsChild>
        <w:div w:id="69498976">
          <w:marLeft w:val="0"/>
          <w:marRight w:val="0"/>
          <w:marTop w:val="750"/>
          <w:marBottom w:val="750"/>
          <w:divBdr>
            <w:top w:val="none" w:sz="0" w:space="0" w:color="auto"/>
            <w:left w:val="none" w:sz="0" w:space="0" w:color="auto"/>
            <w:bottom w:val="none" w:sz="0" w:space="0" w:color="auto"/>
            <w:right w:val="none" w:sz="0" w:space="0" w:color="auto"/>
          </w:divBdr>
        </w:div>
        <w:div w:id="91363907">
          <w:marLeft w:val="0"/>
          <w:marRight w:val="0"/>
          <w:marTop w:val="300"/>
          <w:marBottom w:val="600"/>
          <w:divBdr>
            <w:top w:val="none" w:sz="0" w:space="0" w:color="auto"/>
            <w:left w:val="single" w:sz="12" w:space="11" w:color="999999"/>
            <w:bottom w:val="none" w:sz="0" w:space="0" w:color="auto"/>
            <w:right w:val="none" w:sz="0" w:space="0" w:color="auto"/>
          </w:divBdr>
        </w:div>
      </w:divsChild>
    </w:div>
    <w:div w:id="410154165">
      <w:bodyDiv w:val="1"/>
      <w:marLeft w:val="0"/>
      <w:marRight w:val="0"/>
      <w:marTop w:val="0"/>
      <w:marBottom w:val="0"/>
      <w:divBdr>
        <w:top w:val="none" w:sz="0" w:space="0" w:color="auto"/>
        <w:left w:val="none" w:sz="0" w:space="0" w:color="auto"/>
        <w:bottom w:val="none" w:sz="0" w:space="0" w:color="auto"/>
        <w:right w:val="none" w:sz="0" w:space="0" w:color="auto"/>
      </w:divBdr>
      <w:divsChild>
        <w:div w:id="1721905326">
          <w:marLeft w:val="0"/>
          <w:marRight w:val="0"/>
          <w:marTop w:val="0"/>
          <w:marBottom w:val="0"/>
          <w:divBdr>
            <w:top w:val="none" w:sz="0" w:space="0" w:color="auto"/>
            <w:left w:val="none" w:sz="0" w:space="0" w:color="auto"/>
            <w:bottom w:val="none" w:sz="0" w:space="0" w:color="auto"/>
            <w:right w:val="none" w:sz="0" w:space="0" w:color="auto"/>
          </w:divBdr>
        </w:div>
      </w:divsChild>
    </w:div>
    <w:div w:id="413208641">
      <w:bodyDiv w:val="1"/>
      <w:marLeft w:val="0"/>
      <w:marRight w:val="0"/>
      <w:marTop w:val="0"/>
      <w:marBottom w:val="0"/>
      <w:divBdr>
        <w:top w:val="none" w:sz="0" w:space="0" w:color="auto"/>
        <w:left w:val="none" w:sz="0" w:space="0" w:color="auto"/>
        <w:bottom w:val="none" w:sz="0" w:space="0" w:color="auto"/>
        <w:right w:val="none" w:sz="0" w:space="0" w:color="auto"/>
      </w:divBdr>
    </w:div>
    <w:div w:id="448861825">
      <w:bodyDiv w:val="1"/>
      <w:marLeft w:val="0"/>
      <w:marRight w:val="0"/>
      <w:marTop w:val="0"/>
      <w:marBottom w:val="0"/>
      <w:divBdr>
        <w:top w:val="none" w:sz="0" w:space="0" w:color="auto"/>
        <w:left w:val="none" w:sz="0" w:space="0" w:color="auto"/>
        <w:bottom w:val="none" w:sz="0" w:space="0" w:color="auto"/>
        <w:right w:val="none" w:sz="0" w:space="0" w:color="auto"/>
      </w:divBdr>
    </w:div>
    <w:div w:id="460340489">
      <w:bodyDiv w:val="1"/>
      <w:marLeft w:val="0"/>
      <w:marRight w:val="0"/>
      <w:marTop w:val="0"/>
      <w:marBottom w:val="0"/>
      <w:divBdr>
        <w:top w:val="none" w:sz="0" w:space="0" w:color="auto"/>
        <w:left w:val="none" w:sz="0" w:space="0" w:color="auto"/>
        <w:bottom w:val="none" w:sz="0" w:space="0" w:color="auto"/>
        <w:right w:val="none" w:sz="0" w:space="0" w:color="auto"/>
      </w:divBdr>
      <w:divsChild>
        <w:div w:id="1468090844">
          <w:marLeft w:val="0"/>
          <w:marRight w:val="0"/>
          <w:marTop w:val="0"/>
          <w:marBottom w:val="0"/>
          <w:divBdr>
            <w:top w:val="none" w:sz="0" w:space="0" w:color="auto"/>
            <w:left w:val="none" w:sz="0" w:space="0" w:color="auto"/>
            <w:bottom w:val="none" w:sz="0" w:space="0" w:color="auto"/>
            <w:right w:val="none" w:sz="0" w:space="0" w:color="auto"/>
          </w:divBdr>
          <w:divsChild>
            <w:div w:id="90514447">
              <w:marLeft w:val="0"/>
              <w:marRight w:val="0"/>
              <w:marTop w:val="0"/>
              <w:marBottom w:val="0"/>
              <w:divBdr>
                <w:top w:val="none" w:sz="0" w:space="0" w:color="auto"/>
                <w:left w:val="none" w:sz="0" w:space="0" w:color="auto"/>
                <w:bottom w:val="none" w:sz="0" w:space="0" w:color="auto"/>
                <w:right w:val="none" w:sz="0" w:space="0" w:color="auto"/>
              </w:divBdr>
            </w:div>
            <w:div w:id="534394330">
              <w:marLeft w:val="0"/>
              <w:marRight w:val="0"/>
              <w:marTop w:val="0"/>
              <w:marBottom w:val="0"/>
              <w:divBdr>
                <w:top w:val="none" w:sz="0" w:space="0" w:color="auto"/>
                <w:left w:val="none" w:sz="0" w:space="0" w:color="auto"/>
                <w:bottom w:val="none" w:sz="0" w:space="0" w:color="auto"/>
                <w:right w:val="none" w:sz="0" w:space="0" w:color="auto"/>
              </w:divBdr>
              <w:divsChild>
                <w:div w:id="64909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2741">
      <w:bodyDiv w:val="1"/>
      <w:marLeft w:val="0"/>
      <w:marRight w:val="0"/>
      <w:marTop w:val="0"/>
      <w:marBottom w:val="0"/>
      <w:divBdr>
        <w:top w:val="none" w:sz="0" w:space="0" w:color="auto"/>
        <w:left w:val="none" w:sz="0" w:space="0" w:color="auto"/>
        <w:bottom w:val="none" w:sz="0" w:space="0" w:color="auto"/>
        <w:right w:val="none" w:sz="0" w:space="0" w:color="auto"/>
      </w:divBdr>
    </w:div>
    <w:div w:id="517427909">
      <w:bodyDiv w:val="1"/>
      <w:marLeft w:val="0"/>
      <w:marRight w:val="0"/>
      <w:marTop w:val="0"/>
      <w:marBottom w:val="0"/>
      <w:divBdr>
        <w:top w:val="none" w:sz="0" w:space="0" w:color="auto"/>
        <w:left w:val="none" w:sz="0" w:space="0" w:color="auto"/>
        <w:bottom w:val="none" w:sz="0" w:space="0" w:color="auto"/>
        <w:right w:val="none" w:sz="0" w:space="0" w:color="auto"/>
      </w:divBdr>
      <w:divsChild>
        <w:div w:id="371998148">
          <w:marLeft w:val="0"/>
          <w:marRight w:val="0"/>
          <w:marTop w:val="0"/>
          <w:marBottom w:val="0"/>
          <w:divBdr>
            <w:top w:val="none" w:sz="0" w:space="0" w:color="auto"/>
            <w:left w:val="none" w:sz="0" w:space="0" w:color="auto"/>
            <w:bottom w:val="none" w:sz="0" w:space="0" w:color="auto"/>
            <w:right w:val="none" w:sz="0" w:space="0" w:color="auto"/>
          </w:divBdr>
        </w:div>
      </w:divsChild>
    </w:div>
    <w:div w:id="524834732">
      <w:bodyDiv w:val="1"/>
      <w:marLeft w:val="0"/>
      <w:marRight w:val="0"/>
      <w:marTop w:val="0"/>
      <w:marBottom w:val="0"/>
      <w:divBdr>
        <w:top w:val="none" w:sz="0" w:space="0" w:color="auto"/>
        <w:left w:val="none" w:sz="0" w:space="0" w:color="auto"/>
        <w:bottom w:val="none" w:sz="0" w:space="0" w:color="auto"/>
        <w:right w:val="none" w:sz="0" w:space="0" w:color="auto"/>
      </w:divBdr>
    </w:div>
    <w:div w:id="543372575">
      <w:bodyDiv w:val="1"/>
      <w:marLeft w:val="0"/>
      <w:marRight w:val="0"/>
      <w:marTop w:val="0"/>
      <w:marBottom w:val="0"/>
      <w:divBdr>
        <w:top w:val="none" w:sz="0" w:space="0" w:color="auto"/>
        <w:left w:val="none" w:sz="0" w:space="0" w:color="auto"/>
        <w:bottom w:val="none" w:sz="0" w:space="0" w:color="auto"/>
        <w:right w:val="none" w:sz="0" w:space="0" w:color="auto"/>
      </w:divBdr>
    </w:div>
    <w:div w:id="544828513">
      <w:bodyDiv w:val="1"/>
      <w:marLeft w:val="0"/>
      <w:marRight w:val="0"/>
      <w:marTop w:val="0"/>
      <w:marBottom w:val="0"/>
      <w:divBdr>
        <w:top w:val="none" w:sz="0" w:space="0" w:color="auto"/>
        <w:left w:val="none" w:sz="0" w:space="0" w:color="auto"/>
        <w:bottom w:val="none" w:sz="0" w:space="0" w:color="auto"/>
        <w:right w:val="none" w:sz="0" w:space="0" w:color="auto"/>
      </w:divBdr>
    </w:div>
    <w:div w:id="573052449">
      <w:bodyDiv w:val="1"/>
      <w:marLeft w:val="0"/>
      <w:marRight w:val="0"/>
      <w:marTop w:val="0"/>
      <w:marBottom w:val="0"/>
      <w:divBdr>
        <w:top w:val="none" w:sz="0" w:space="0" w:color="auto"/>
        <w:left w:val="none" w:sz="0" w:space="0" w:color="auto"/>
        <w:bottom w:val="none" w:sz="0" w:space="0" w:color="auto"/>
        <w:right w:val="none" w:sz="0" w:space="0" w:color="auto"/>
      </w:divBdr>
      <w:divsChild>
        <w:div w:id="1974434959">
          <w:marLeft w:val="0"/>
          <w:marRight w:val="0"/>
          <w:marTop w:val="0"/>
          <w:marBottom w:val="0"/>
          <w:divBdr>
            <w:top w:val="none" w:sz="0" w:space="0" w:color="auto"/>
            <w:left w:val="none" w:sz="0" w:space="0" w:color="auto"/>
            <w:bottom w:val="none" w:sz="0" w:space="0" w:color="auto"/>
            <w:right w:val="none" w:sz="0" w:space="0" w:color="auto"/>
          </w:divBdr>
        </w:div>
      </w:divsChild>
    </w:div>
    <w:div w:id="573323532">
      <w:bodyDiv w:val="1"/>
      <w:marLeft w:val="0"/>
      <w:marRight w:val="0"/>
      <w:marTop w:val="0"/>
      <w:marBottom w:val="0"/>
      <w:divBdr>
        <w:top w:val="none" w:sz="0" w:space="0" w:color="auto"/>
        <w:left w:val="none" w:sz="0" w:space="0" w:color="auto"/>
        <w:bottom w:val="none" w:sz="0" w:space="0" w:color="auto"/>
        <w:right w:val="none" w:sz="0" w:space="0" w:color="auto"/>
      </w:divBdr>
      <w:divsChild>
        <w:div w:id="929394119">
          <w:marLeft w:val="0"/>
          <w:marRight w:val="0"/>
          <w:marTop w:val="0"/>
          <w:marBottom w:val="0"/>
          <w:divBdr>
            <w:top w:val="none" w:sz="0" w:space="0" w:color="auto"/>
            <w:left w:val="none" w:sz="0" w:space="0" w:color="auto"/>
            <w:bottom w:val="none" w:sz="0" w:space="0" w:color="auto"/>
            <w:right w:val="none" w:sz="0" w:space="0" w:color="auto"/>
          </w:divBdr>
        </w:div>
        <w:div w:id="1919751858">
          <w:marLeft w:val="0"/>
          <w:marRight w:val="0"/>
          <w:marTop w:val="0"/>
          <w:marBottom w:val="0"/>
          <w:divBdr>
            <w:top w:val="none" w:sz="0" w:space="0" w:color="auto"/>
            <w:left w:val="none" w:sz="0" w:space="0" w:color="auto"/>
            <w:bottom w:val="none" w:sz="0" w:space="0" w:color="auto"/>
            <w:right w:val="none" w:sz="0" w:space="0" w:color="auto"/>
          </w:divBdr>
        </w:div>
      </w:divsChild>
    </w:div>
    <w:div w:id="583417337">
      <w:bodyDiv w:val="1"/>
      <w:marLeft w:val="0"/>
      <w:marRight w:val="0"/>
      <w:marTop w:val="0"/>
      <w:marBottom w:val="0"/>
      <w:divBdr>
        <w:top w:val="none" w:sz="0" w:space="0" w:color="auto"/>
        <w:left w:val="none" w:sz="0" w:space="0" w:color="auto"/>
        <w:bottom w:val="none" w:sz="0" w:space="0" w:color="auto"/>
        <w:right w:val="none" w:sz="0" w:space="0" w:color="auto"/>
      </w:divBdr>
      <w:divsChild>
        <w:div w:id="372314828">
          <w:marLeft w:val="0"/>
          <w:marRight w:val="0"/>
          <w:marTop w:val="0"/>
          <w:marBottom w:val="0"/>
          <w:divBdr>
            <w:top w:val="none" w:sz="0" w:space="0" w:color="auto"/>
            <w:left w:val="none" w:sz="0" w:space="0" w:color="auto"/>
            <w:bottom w:val="none" w:sz="0" w:space="0" w:color="auto"/>
            <w:right w:val="none" w:sz="0" w:space="0" w:color="auto"/>
          </w:divBdr>
        </w:div>
      </w:divsChild>
    </w:div>
    <w:div w:id="587614782">
      <w:bodyDiv w:val="1"/>
      <w:marLeft w:val="0"/>
      <w:marRight w:val="0"/>
      <w:marTop w:val="0"/>
      <w:marBottom w:val="0"/>
      <w:divBdr>
        <w:top w:val="none" w:sz="0" w:space="0" w:color="auto"/>
        <w:left w:val="none" w:sz="0" w:space="0" w:color="auto"/>
        <w:bottom w:val="none" w:sz="0" w:space="0" w:color="auto"/>
        <w:right w:val="none" w:sz="0" w:space="0" w:color="auto"/>
      </w:divBdr>
      <w:divsChild>
        <w:div w:id="501090279">
          <w:marLeft w:val="0"/>
          <w:marRight w:val="0"/>
          <w:marTop w:val="0"/>
          <w:marBottom w:val="0"/>
          <w:divBdr>
            <w:top w:val="none" w:sz="0" w:space="0" w:color="auto"/>
            <w:left w:val="none" w:sz="0" w:space="0" w:color="auto"/>
            <w:bottom w:val="none" w:sz="0" w:space="0" w:color="auto"/>
            <w:right w:val="none" w:sz="0" w:space="0" w:color="auto"/>
          </w:divBdr>
        </w:div>
      </w:divsChild>
    </w:div>
    <w:div w:id="599948498">
      <w:bodyDiv w:val="1"/>
      <w:marLeft w:val="0"/>
      <w:marRight w:val="0"/>
      <w:marTop w:val="0"/>
      <w:marBottom w:val="0"/>
      <w:divBdr>
        <w:top w:val="none" w:sz="0" w:space="0" w:color="auto"/>
        <w:left w:val="none" w:sz="0" w:space="0" w:color="auto"/>
        <w:bottom w:val="none" w:sz="0" w:space="0" w:color="auto"/>
        <w:right w:val="none" w:sz="0" w:space="0" w:color="auto"/>
      </w:divBdr>
      <w:divsChild>
        <w:div w:id="1216699790">
          <w:marLeft w:val="0"/>
          <w:marRight w:val="0"/>
          <w:marTop w:val="0"/>
          <w:marBottom w:val="0"/>
          <w:divBdr>
            <w:top w:val="none" w:sz="0" w:space="0" w:color="auto"/>
            <w:left w:val="none" w:sz="0" w:space="0" w:color="auto"/>
            <w:bottom w:val="none" w:sz="0" w:space="0" w:color="auto"/>
            <w:right w:val="none" w:sz="0" w:space="0" w:color="auto"/>
          </w:divBdr>
        </w:div>
      </w:divsChild>
    </w:div>
    <w:div w:id="628974376">
      <w:bodyDiv w:val="1"/>
      <w:marLeft w:val="0"/>
      <w:marRight w:val="0"/>
      <w:marTop w:val="0"/>
      <w:marBottom w:val="0"/>
      <w:divBdr>
        <w:top w:val="none" w:sz="0" w:space="0" w:color="auto"/>
        <w:left w:val="none" w:sz="0" w:space="0" w:color="auto"/>
        <w:bottom w:val="none" w:sz="0" w:space="0" w:color="auto"/>
        <w:right w:val="none" w:sz="0" w:space="0" w:color="auto"/>
      </w:divBdr>
      <w:divsChild>
        <w:div w:id="1062365009">
          <w:marLeft w:val="0"/>
          <w:marRight w:val="0"/>
          <w:marTop w:val="0"/>
          <w:marBottom w:val="0"/>
          <w:divBdr>
            <w:top w:val="none" w:sz="0" w:space="0" w:color="auto"/>
            <w:left w:val="none" w:sz="0" w:space="0" w:color="auto"/>
            <w:bottom w:val="none" w:sz="0" w:space="0" w:color="auto"/>
            <w:right w:val="none" w:sz="0" w:space="0" w:color="auto"/>
          </w:divBdr>
        </w:div>
      </w:divsChild>
    </w:div>
    <w:div w:id="629628532">
      <w:bodyDiv w:val="1"/>
      <w:marLeft w:val="0"/>
      <w:marRight w:val="0"/>
      <w:marTop w:val="0"/>
      <w:marBottom w:val="0"/>
      <w:divBdr>
        <w:top w:val="none" w:sz="0" w:space="0" w:color="auto"/>
        <w:left w:val="none" w:sz="0" w:space="0" w:color="auto"/>
        <w:bottom w:val="none" w:sz="0" w:space="0" w:color="auto"/>
        <w:right w:val="none" w:sz="0" w:space="0" w:color="auto"/>
      </w:divBdr>
    </w:div>
    <w:div w:id="633607437">
      <w:bodyDiv w:val="1"/>
      <w:marLeft w:val="0"/>
      <w:marRight w:val="0"/>
      <w:marTop w:val="0"/>
      <w:marBottom w:val="0"/>
      <w:divBdr>
        <w:top w:val="none" w:sz="0" w:space="0" w:color="auto"/>
        <w:left w:val="none" w:sz="0" w:space="0" w:color="auto"/>
        <w:bottom w:val="none" w:sz="0" w:space="0" w:color="auto"/>
        <w:right w:val="none" w:sz="0" w:space="0" w:color="auto"/>
      </w:divBdr>
    </w:div>
    <w:div w:id="634602720">
      <w:bodyDiv w:val="1"/>
      <w:marLeft w:val="0"/>
      <w:marRight w:val="0"/>
      <w:marTop w:val="0"/>
      <w:marBottom w:val="0"/>
      <w:divBdr>
        <w:top w:val="none" w:sz="0" w:space="0" w:color="auto"/>
        <w:left w:val="none" w:sz="0" w:space="0" w:color="auto"/>
        <w:bottom w:val="none" w:sz="0" w:space="0" w:color="auto"/>
        <w:right w:val="none" w:sz="0" w:space="0" w:color="auto"/>
      </w:divBdr>
    </w:div>
    <w:div w:id="668102034">
      <w:bodyDiv w:val="1"/>
      <w:marLeft w:val="0"/>
      <w:marRight w:val="0"/>
      <w:marTop w:val="0"/>
      <w:marBottom w:val="0"/>
      <w:divBdr>
        <w:top w:val="none" w:sz="0" w:space="0" w:color="auto"/>
        <w:left w:val="none" w:sz="0" w:space="0" w:color="auto"/>
        <w:bottom w:val="none" w:sz="0" w:space="0" w:color="auto"/>
        <w:right w:val="none" w:sz="0" w:space="0" w:color="auto"/>
      </w:divBdr>
    </w:div>
    <w:div w:id="688066566">
      <w:bodyDiv w:val="1"/>
      <w:marLeft w:val="0"/>
      <w:marRight w:val="0"/>
      <w:marTop w:val="0"/>
      <w:marBottom w:val="0"/>
      <w:divBdr>
        <w:top w:val="none" w:sz="0" w:space="0" w:color="auto"/>
        <w:left w:val="none" w:sz="0" w:space="0" w:color="auto"/>
        <w:bottom w:val="none" w:sz="0" w:space="0" w:color="auto"/>
        <w:right w:val="none" w:sz="0" w:space="0" w:color="auto"/>
      </w:divBdr>
    </w:div>
    <w:div w:id="693730965">
      <w:bodyDiv w:val="1"/>
      <w:marLeft w:val="0"/>
      <w:marRight w:val="0"/>
      <w:marTop w:val="0"/>
      <w:marBottom w:val="0"/>
      <w:divBdr>
        <w:top w:val="none" w:sz="0" w:space="0" w:color="auto"/>
        <w:left w:val="none" w:sz="0" w:space="0" w:color="auto"/>
        <w:bottom w:val="none" w:sz="0" w:space="0" w:color="auto"/>
        <w:right w:val="none" w:sz="0" w:space="0" w:color="auto"/>
      </w:divBdr>
    </w:div>
    <w:div w:id="726953152">
      <w:bodyDiv w:val="1"/>
      <w:marLeft w:val="0"/>
      <w:marRight w:val="0"/>
      <w:marTop w:val="0"/>
      <w:marBottom w:val="0"/>
      <w:divBdr>
        <w:top w:val="none" w:sz="0" w:space="0" w:color="auto"/>
        <w:left w:val="none" w:sz="0" w:space="0" w:color="auto"/>
        <w:bottom w:val="none" w:sz="0" w:space="0" w:color="auto"/>
        <w:right w:val="none" w:sz="0" w:space="0" w:color="auto"/>
      </w:divBdr>
    </w:div>
    <w:div w:id="728111267">
      <w:bodyDiv w:val="1"/>
      <w:marLeft w:val="0"/>
      <w:marRight w:val="0"/>
      <w:marTop w:val="0"/>
      <w:marBottom w:val="0"/>
      <w:divBdr>
        <w:top w:val="none" w:sz="0" w:space="0" w:color="auto"/>
        <w:left w:val="none" w:sz="0" w:space="0" w:color="auto"/>
        <w:bottom w:val="none" w:sz="0" w:space="0" w:color="auto"/>
        <w:right w:val="none" w:sz="0" w:space="0" w:color="auto"/>
      </w:divBdr>
    </w:div>
    <w:div w:id="740253177">
      <w:bodyDiv w:val="1"/>
      <w:marLeft w:val="0"/>
      <w:marRight w:val="0"/>
      <w:marTop w:val="0"/>
      <w:marBottom w:val="0"/>
      <w:divBdr>
        <w:top w:val="none" w:sz="0" w:space="0" w:color="auto"/>
        <w:left w:val="none" w:sz="0" w:space="0" w:color="auto"/>
        <w:bottom w:val="none" w:sz="0" w:space="0" w:color="auto"/>
        <w:right w:val="none" w:sz="0" w:space="0" w:color="auto"/>
      </w:divBdr>
      <w:divsChild>
        <w:div w:id="919412836">
          <w:marLeft w:val="0"/>
          <w:marRight w:val="0"/>
          <w:marTop w:val="300"/>
          <w:marBottom w:val="600"/>
          <w:divBdr>
            <w:top w:val="none" w:sz="0" w:space="0" w:color="auto"/>
            <w:left w:val="single" w:sz="12" w:space="11" w:color="999999"/>
            <w:bottom w:val="none" w:sz="0" w:space="0" w:color="auto"/>
            <w:right w:val="none" w:sz="0" w:space="0" w:color="auto"/>
          </w:divBdr>
        </w:div>
        <w:div w:id="2076081032">
          <w:marLeft w:val="600"/>
          <w:marRight w:val="0"/>
          <w:marTop w:val="0"/>
          <w:marBottom w:val="750"/>
          <w:divBdr>
            <w:top w:val="none" w:sz="0" w:space="0" w:color="auto"/>
            <w:left w:val="none" w:sz="0" w:space="0" w:color="auto"/>
            <w:bottom w:val="none" w:sz="0" w:space="0" w:color="auto"/>
            <w:right w:val="none" w:sz="0" w:space="0" w:color="auto"/>
          </w:divBdr>
        </w:div>
      </w:divsChild>
    </w:div>
    <w:div w:id="758215684">
      <w:bodyDiv w:val="1"/>
      <w:marLeft w:val="0"/>
      <w:marRight w:val="0"/>
      <w:marTop w:val="0"/>
      <w:marBottom w:val="0"/>
      <w:divBdr>
        <w:top w:val="none" w:sz="0" w:space="0" w:color="auto"/>
        <w:left w:val="none" w:sz="0" w:space="0" w:color="auto"/>
        <w:bottom w:val="none" w:sz="0" w:space="0" w:color="auto"/>
        <w:right w:val="none" w:sz="0" w:space="0" w:color="auto"/>
      </w:divBdr>
      <w:divsChild>
        <w:div w:id="766509184">
          <w:marLeft w:val="0"/>
          <w:marRight w:val="0"/>
          <w:marTop w:val="0"/>
          <w:marBottom w:val="0"/>
          <w:divBdr>
            <w:top w:val="none" w:sz="0" w:space="0" w:color="auto"/>
            <w:left w:val="none" w:sz="0" w:space="0" w:color="auto"/>
            <w:bottom w:val="none" w:sz="0" w:space="0" w:color="auto"/>
            <w:right w:val="none" w:sz="0" w:space="0" w:color="auto"/>
          </w:divBdr>
        </w:div>
      </w:divsChild>
    </w:div>
    <w:div w:id="786432926">
      <w:bodyDiv w:val="1"/>
      <w:marLeft w:val="0"/>
      <w:marRight w:val="0"/>
      <w:marTop w:val="0"/>
      <w:marBottom w:val="0"/>
      <w:divBdr>
        <w:top w:val="none" w:sz="0" w:space="0" w:color="auto"/>
        <w:left w:val="none" w:sz="0" w:space="0" w:color="auto"/>
        <w:bottom w:val="none" w:sz="0" w:space="0" w:color="auto"/>
        <w:right w:val="none" w:sz="0" w:space="0" w:color="auto"/>
      </w:divBdr>
    </w:div>
    <w:div w:id="805315488">
      <w:bodyDiv w:val="1"/>
      <w:marLeft w:val="0"/>
      <w:marRight w:val="0"/>
      <w:marTop w:val="0"/>
      <w:marBottom w:val="0"/>
      <w:divBdr>
        <w:top w:val="none" w:sz="0" w:space="0" w:color="auto"/>
        <w:left w:val="none" w:sz="0" w:space="0" w:color="auto"/>
        <w:bottom w:val="none" w:sz="0" w:space="0" w:color="auto"/>
        <w:right w:val="none" w:sz="0" w:space="0" w:color="auto"/>
      </w:divBdr>
      <w:divsChild>
        <w:div w:id="35617722">
          <w:marLeft w:val="0"/>
          <w:marRight w:val="0"/>
          <w:marTop w:val="0"/>
          <w:marBottom w:val="0"/>
          <w:divBdr>
            <w:top w:val="none" w:sz="0" w:space="0" w:color="auto"/>
            <w:left w:val="none" w:sz="0" w:space="0" w:color="auto"/>
            <w:bottom w:val="none" w:sz="0" w:space="0" w:color="auto"/>
            <w:right w:val="none" w:sz="0" w:space="0" w:color="auto"/>
          </w:divBdr>
        </w:div>
        <w:div w:id="106776234">
          <w:marLeft w:val="0"/>
          <w:marRight w:val="0"/>
          <w:marTop w:val="0"/>
          <w:marBottom w:val="0"/>
          <w:divBdr>
            <w:top w:val="none" w:sz="0" w:space="0" w:color="auto"/>
            <w:left w:val="none" w:sz="0" w:space="0" w:color="auto"/>
            <w:bottom w:val="none" w:sz="0" w:space="0" w:color="auto"/>
            <w:right w:val="none" w:sz="0" w:space="0" w:color="auto"/>
          </w:divBdr>
        </w:div>
        <w:div w:id="207686446">
          <w:marLeft w:val="0"/>
          <w:marRight w:val="0"/>
          <w:marTop w:val="0"/>
          <w:marBottom w:val="0"/>
          <w:divBdr>
            <w:top w:val="none" w:sz="0" w:space="0" w:color="auto"/>
            <w:left w:val="none" w:sz="0" w:space="0" w:color="auto"/>
            <w:bottom w:val="none" w:sz="0" w:space="0" w:color="auto"/>
            <w:right w:val="none" w:sz="0" w:space="0" w:color="auto"/>
          </w:divBdr>
        </w:div>
        <w:div w:id="1923559541">
          <w:marLeft w:val="0"/>
          <w:marRight w:val="0"/>
          <w:marTop w:val="0"/>
          <w:marBottom w:val="0"/>
          <w:divBdr>
            <w:top w:val="none" w:sz="0" w:space="0" w:color="auto"/>
            <w:left w:val="none" w:sz="0" w:space="0" w:color="auto"/>
            <w:bottom w:val="none" w:sz="0" w:space="0" w:color="auto"/>
            <w:right w:val="none" w:sz="0" w:space="0" w:color="auto"/>
          </w:divBdr>
        </w:div>
      </w:divsChild>
    </w:div>
    <w:div w:id="838695258">
      <w:bodyDiv w:val="1"/>
      <w:marLeft w:val="0"/>
      <w:marRight w:val="0"/>
      <w:marTop w:val="0"/>
      <w:marBottom w:val="0"/>
      <w:divBdr>
        <w:top w:val="none" w:sz="0" w:space="0" w:color="auto"/>
        <w:left w:val="none" w:sz="0" w:space="0" w:color="auto"/>
        <w:bottom w:val="none" w:sz="0" w:space="0" w:color="auto"/>
        <w:right w:val="none" w:sz="0" w:space="0" w:color="auto"/>
      </w:divBdr>
    </w:div>
    <w:div w:id="875310104">
      <w:bodyDiv w:val="1"/>
      <w:marLeft w:val="0"/>
      <w:marRight w:val="0"/>
      <w:marTop w:val="0"/>
      <w:marBottom w:val="0"/>
      <w:divBdr>
        <w:top w:val="none" w:sz="0" w:space="0" w:color="auto"/>
        <w:left w:val="none" w:sz="0" w:space="0" w:color="auto"/>
        <w:bottom w:val="none" w:sz="0" w:space="0" w:color="auto"/>
        <w:right w:val="none" w:sz="0" w:space="0" w:color="auto"/>
      </w:divBdr>
      <w:divsChild>
        <w:div w:id="265045045">
          <w:marLeft w:val="0"/>
          <w:marRight w:val="0"/>
          <w:marTop w:val="750"/>
          <w:marBottom w:val="750"/>
          <w:divBdr>
            <w:top w:val="none" w:sz="0" w:space="0" w:color="auto"/>
            <w:left w:val="none" w:sz="0" w:space="0" w:color="auto"/>
            <w:bottom w:val="none" w:sz="0" w:space="0" w:color="auto"/>
            <w:right w:val="none" w:sz="0" w:space="0" w:color="auto"/>
          </w:divBdr>
        </w:div>
        <w:div w:id="361442334">
          <w:marLeft w:val="0"/>
          <w:marRight w:val="0"/>
          <w:marTop w:val="750"/>
          <w:marBottom w:val="750"/>
          <w:divBdr>
            <w:top w:val="none" w:sz="0" w:space="0" w:color="auto"/>
            <w:left w:val="none" w:sz="0" w:space="0" w:color="auto"/>
            <w:bottom w:val="none" w:sz="0" w:space="0" w:color="auto"/>
            <w:right w:val="none" w:sz="0" w:space="0" w:color="auto"/>
          </w:divBdr>
        </w:div>
        <w:div w:id="1434587433">
          <w:marLeft w:val="600"/>
          <w:marRight w:val="0"/>
          <w:marTop w:val="0"/>
          <w:marBottom w:val="0"/>
          <w:divBdr>
            <w:top w:val="none" w:sz="0" w:space="0" w:color="auto"/>
            <w:left w:val="none" w:sz="0" w:space="0" w:color="auto"/>
            <w:bottom w:val="none" w:sz="0" w:space="0" w:color="auto"/>
            <w:right w:val="none" w:sz="0" w:space="0" w:color="auto"/>
          </w:divBdr>
        </w:div>
        <w:div w:id="1737243602">
          <w:marLeft w:val="0"/>
          <w:marRight w:val="0"/>
          <w:marTop w:val="750"/>
          <w:marBottom w:val="750"/>
          <w:divBdr>
            <w:top w:val="none" w:sz="0" w:space="0" w:color="auto"/>
            <w:left w:val="none" w:sz="0" w:space="0" w:color="auto"/>
            <w:bottom w:val="none" w:sz="0" w:space="0" w:color="auto"/>
            <w:right w:val="none" w:sz="0" w:space="0" w:color="auto"/>
          </w:divBdr>
        </w:div>
        <w:div w:id="1889340811">
          <w:marLeft w:val="0"/>
          <w:marRight w:val="0"/>
          <w:marTop w:val="300"/>
          <w:marBottom w:val="600"/>
          <w:divBdr>
            <w:top w:val="none" w:sz="0" w:space="0" w:color="auto"/>
            <w:left w:val="single" w:sz="12" w:space="11" w:color="999999"/>
            <w:bottom w:val="none" w:sz="0" w:space="0" w:color="auto"/>
            <w:right w:val="none" w:sz="0" w:space="0" w:color="auto"/>
          </w:divBdr>
        </w:div>
      </w:divsChild>
    </w:div>
    <w:div w:id="885263943">
      <w:bodyDiv w:val="1"/>
      <w:marLeft w:val="0"/>
      <w:marRight w:val="0"/>
      <w:marTop w:val="0"/>
      <w:marBottom w:val="0"/>
      <w:divBdr>
        <w:top w:val="none" w:sz="0" w:space="0" w:color="auto"/>
        <w:left w:val="none" w:sz="0" w:space="0" w:color="auto"/>
        <w:bottom w:val="none" w:sz="0" w:space="0" w:color="auto"/>
        <w:right w:val="none" w:sz="0" w:space="0" w:color="auto"/>
      </w:divBdr>
      <w:divsChild>
        <w:div w:id="221143662">
          <w:marLeft w:val="0"/>
          <w:marRight w:val="0"/>
          <w:marTop w:val="0"/>
          <w:marBottom w:val="0"/>
          <w:divBdr>
            <w:top w:val="none" w:sz="0" w:space="0" w:color="auto"/>
            <w:left w:val="none" w:sz="0" w:space="0" w:color="auto"/>
            <w:bottom w:val="none" w:sz="0" w:space="0" w:color="auto"/>
            <w:right w:val="none" w:sz="0" w:space="0" w:color="auto"/>
          </w:divBdr>
        </w:div>
      </w:divsChild>
    </w:div>
    <w:div w:id="924994362">
      <w:bodyDiv w:val="1"/>
      <w:marLeft w:val="0"/>
      <w:marRight w:val="0"/>
      <w:marTop w:val="0"/>
      <w:marBottom w:val="0"/>
      <w:divBdr>
        <w:top w:val="none" w:sz="0" w:space="0" w:color="auto"/>
        <w:left w:val="none" w:sz="0" w:space="0" w:color="auto"/>
        <w:bottom w:val="none" w:sz="0" w:space="0" w:color="auto"/>
        <w:right w:val="none" w:sz="0" w:space="0" w:color="auto"/>
      </w:divBdr>
    </w:div>
    <w:div w:id="931006733">
      <w:bodyDiv w:val="1"/>
      <w:marLeft w:val="0"/>
      <w:marRight w:val="0"/>
      <w:marTop w:val="0"/>
      <w:marBottom w:val="0"/>
      <w:divBdr>
        <w:top w:val="none" w:sz="0" w:space="0" w:color="auto"/>
        <w:left w:val="none" w:sz="0" w:space="0" w:color="auto"/>
        <w:bottom w:val="none" w:sz="0" w:space="0" w:color="auto"/>
        <w:right w:val="none" w:sz="0" w:space="0" w:color="auto"/>
      </w:divBdr>
    </w:div>
    <w:div w:id="945885046">
      <w:bodyDiv w:val="1"/>
      <w:marLeft w:val="0"/>
      <w:marRight w:val="0"/>
      <w:marTop w:val="0"/>
      <w:marBottom w:val="0"/>
      <w:divBdr>
        <w:top w:val="none" w:sz="0" w:space="0" w:color="auto"/>
        <w:left w:val="none" w:sz="0" w:space="0" w:color="auto"/>
        <w:bottom w:val="none" w:sz="0" w:space="0" w:color="auto"/>
        <w:right w:val="none" w:sz="0" w:space="0" w:color="auto"/>
      </w:divBdr>
    </w:div>
    <w:div w:id="947810408">
      <w:bodyDiv w:val="1"/>
      <w:marLeft w:val="0"/>
      <w:marRight w:val="0"/>
      <w:marTop w:val="0"/>
      <w:marBottom w:val="0"/>
      <w:divBdr>
        <w:top w:val="none" w:sz="0" w:space="0" w:color="auto"/>
        <w:left w:val="none" w:sz="0" w:space="0" w:color="auto"/>
        <w:bottom w:val="none" w:sz="0" w:space="0" w:color="auto"/>
        <w:right w:val="none" w:sz="0" w:space="0" w:color="auto"/>
      </w:divBdr>
    </w:div>
    <w:div w:id="948901182">
      <w:bodyDiv w:val="1"/>
      <w:marLeft w:val="0"/>
      <w:marRight w:val="0"/>
      <w:marTop w:val="0"/>
      <w:marBottom w:val="0"/>
      <w:divBdr>
        <w:top w:val="none" w:sz="0" w:space="0" w:color="auto"/>
        <w:left w:val="none" w:sz="0" w:space="0" w:color="auto"/>
        <w:bottom w:val="none" w:sz="0" w:space="0" w:color="auto"/>
        <w:right w:val="none" w:sz="0" w:space="0" w:color="auto"/>
      </w:divBdr>
    </w:div>
    <w:div w:id="976448696">
      <w:bodyDiv w:val="1"/>
      <w:marLeft w:val="0"/>
      <w:marRight w:val="0"/>
      <w:marTop w:val="0"/>
      <w:marBottom w:val="0"/>
      <w:divBdr>
        <w:top w:val="none" w:sz="0" w:space="0" w:color="auto"/>
        <w:left w:val="none" w:sz="0" w:space="0" w:color="auto"/>
        <w:bottom w:val="none" w:sz="0" w:space="0" w:color="auto"/>
        <w:right w:val="none" w:sz="0" w:space="0" w:color="auto"/>
      </w:divBdr>
      <w:divsChild>
        <w:div w:id="1027020933">
          <w:marLeft w:val="0"/>
          <w:marRight w:val="0"/>
          <w:marTop w:val="0"/>
          <w:marBottom w:val="0"/>
          <w:divBdr>
            <w:top w:val="none" w:sz="0" w:space="0" w:color="auto"/>
            <w:left w:val="none" w:sz="0" w:space="0" w:color="auto"/>
            <w:bottom w:val="none" w:sz="0" w:space="0" w:color="auto"/>
            <w:right w:val="none" w:sz="0" w:space="0" w:color="auto"/>
          </w:divBdr>
          <w:divsChild>
            <w:div w:id="1646395884">
              <w:marLeft w:val="0"/>
              <w:marRight w:val="0"/>
              <w:marTop w:val="0"/>
              <w:marBottom w:val="0"/>
              <w:divBdr>
                <w:top w:val="none" w:sz="0" w:space="0" w:color="auto"/>
                <w:left w:val="none" w:sz="0" w:space="0" w:color="auto"/>
                <w:bottom w:val="none" w:sz="0" w:space="0" w:color="auto"/>
                <w:right w:val="none" w:sz="0" w:space="0" w:color="auto"/>
              </w:divBdr>
              <w:divsChild>
                <w:div w:id="218828016">
                  <w:marLeft w:val="0"/>
                  <w:marRight w:val="0"/>
                  <w:marTop w:val="0"/>
                  <w:marBottom w:val="0"/>
                  <w:divBdr>
                    <w:top w:val="none" w:sz="0" w:space="0" w:color="auto"/>
                    <w:left w:val="none" w:sz="0" w:space="0" w:color="auto"/>
                    <w:bottom w:val="none" w:sz="0" w:space="0" w:color="auto"/>
                    <w:right w:val="none" w:sz="0" w:space="0" w:color="auto"/>
                  </w:divBdr>
                  <w:divsChild>
                    <w:div w:id="204821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9178540">
          <w:marLeft w:val="0"/>
          <w:marRight w:val="0"/>
          <w:marTop w:val="0"/>
          <w:marBottom w:val="0"/>
          <w:divBdr>
            <w:top w:val="none" w:sz="0" w:space="0" w:color="auto"/>
            <w:left w:val="none" w:sz="0" w:space="0" w:color="auto"/>
            <w:bottom w:val="none" w:sz="0" w:space="0" w:color="auto"/>
            <w:right w:val="none" w:sz="0" w:space="0" w:color="auto"/>
          </w:divBdr>
          <w:divsChild>
            <w:div w:id="520552698">
              <w:marLeft w:val="0"/>
              <w:marRight w:val="0"/>
              <w:marTop w:val="0"/>
              <w:marBottom w:val="0"/>
              <w:divBdr>
                <w:top w:val="none" w:sz="0" w:space="0" w:color="auto"/>
                <w:left w:val="none" w:sz="0" w:space="0" w:color="auto"/>
                <w:bottom w:val="none" w:sz="0" w:space="0" w:color="auto"/>
                <w:right w:val="none" w:sz="0" w:space="0" w:color="auto"/>
              </w:divBdr>
              <w:divsChild>
                <w:div w:id="984973295">
                  <w:marLeft w:val="0"/>
                  <w:marRight w:val="0"/>
                  <w:marTop w:val="0"/>
                  <w:marBottom w:val="0"/>
                  <w:divBdr>
                    <w:top w:val="none" w:sz="0" w:space="0" w:color="auto"/>
                    <w:left w:val="none" w:sz="0" w:space="0" w:color="auto"/>
                    <w:bottom w:val="none" w:sz="0" w:space="0" w:color="auto"/>
                    <w:right w:val="none" w:sz="0" w:space="0" w:color="auto"/>
                  </w:divBdr>
                  <w:divsChild>
                    <w:div w:id="1168515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6804265">
      <w:bodyDiv w:val="1"/>
      <w:marLeft w:val="0"/>
      <w:marRight w:val="0"/>
      <w:marTop w:val="0"/>
      <w:marBottom w:val="0"/>
      <w:divBdr>
        <w:top w:val="none" w:sz="0" w:space="0" w:color="auto"/>
        <w:left w:val="none" w:sz="0" w:space="0" w:color="auto"/>
        <w:bottom w:val="none" w:sz="0" w:space="0" w:color="auto"/>
        <w:right w:val="none" w:sz="0" w:space="0" w:color="auto"/>
      </w:divBdr>
      <w:divsChild>
        <w:div w:id="1429233038">
          <w:marLeft w:val="0"/>
          <w:marRight w:val="0"/>
          <w:marTop w:val="0"/>
          <w:marBottom w:val="0"/>
          <w:divBdr>
            <w:top w:val="none" w:sz="0" w:space="0" w:color="auto"/>
            <w:left w:val="none" w:sz="0" w:space="0" w:color="auto"/>
            <w:bottom w:val="none" w:sz="0" w:space="0" w:color="auto"/>
            <w:right w:val="none" w:sz="0" w:space="0" w:color="auto"/>
          </w:divBdr>
        </w:div>
      </w:divsChild>
    </w:div>
    <w:div w:id="1022122879">
      <w:bodyDiv w:val="1"/>
      <w:marLeft w:val="0"/>
      <w:marRight w:val="0"/>
      <w:marTop w:val="0"/>
      <w:marBottom w:val="0"/>
      <w:divBdr>
        <w:top w:val="none" w:sz="0" w:space="0" w:color="auto"/>
        <w:left w:val="none" w:sz="0" w:space="0" w:color="auto"/>
        <w:bottom w:val="none" w:sz="0" w:space="0" w:color="auto"/>
        <w:right w:val="none" w:sz="0" w:space="0" w:color="auto"/>
      </w:divBdr>
    </w:div>
    <w:div w:id="1075781167">
      <w:bodyDiv w:val="1"/>
      <w:marLeft w:val="0"/>
      <w:marRight w:val="0"/>
      <w:marTop w:val="0"/>
      <w:marBottom w:val="0"/>
      <w:divBdr>
        <w:top w:val="none" w:sz="0" w:space="0" w:color="auto"/>
        <w:left w:val="none" w:sz="0" w:space="0" w:color="auto"/>
        <w:bottom w:val="none" w:sz="0" w:space="0" w:color="auto"/>
        <w:right w:val="none" w:sz="0" w:space="0" w:color="auto"/>
      </w:divBdr>
      <w:divsChild>
        <w:div w:id="1449423478">
          <w:marLeft w:val="0"/>
          <w:marRight w:val="0"/>
          <w:marTop w:val="0"/>
          <w:marBottom w:val="0"/>
          <w:divBdr>
            <w:top w:val="none" w:sz="0" w:space="0" w:color="auto"/>
            <w:left w:val="none" w:sz="0" w:space="0" w:color="auto"/>
            <w:bottom w:val="none" w:sz="0" w:space="0" w:color="auto"/>
            <w:right w:val="none" w:sz="0" w:space="0" w:color="auto"/>
          </w:divBdr>
        </w:div>
      </w:divsChild>
    </w:div>
    <w:div w:id="1081411915">
      <w:bodyDiv w:val="1"/>
      <w:marLeft w:val="0"/>
      <w:marRight w:val="0"/>
      <w:marTop w:val="0"/>
      <w:marBottom w:val="0"/>
      <w:divBdr>
        <w:top w:val="none" w:sz="0" w:space="0" w:color="auto"/>
        <w:left w:val="none" w:sz="0" w:space="0" w:color="auto"/>
        <w:bottom w:val="none" w:sz="0" w:space="0" w:color="auto"/>
        <w:right w:val="none" w:sz="0" w:space="0" w:color="auto"/>
      </w:divBdr>
    </w:div>
    <w:div w:id="1088116656">
      <w:bodyDiv w:val="1"/>
      <w:marLeft w:val="0"/>
      <w:marRight w:val="0"/>
      <w:marTop w:val="0"/>
      <w:marBottom w:val="0"/>
      <w:divBdr>
        <w:top w:val="none" w:sz="0" w:space="0" w:color="auto"/>
        <w:left w:val="none" w:sz="0" w:space="0" w:color="auto"/>
        <w:bottom w:val="none" w:sz="0" w:space="0" w:color="auto"/>
        <w:right w:val="none" w:sz="0" w:space="0" w:color="auto"/>
      </w:divBdr>
    </w:div>
    <w:div w:id="1101686881">
      <w:bodyDiv w:val="1"/>
      <w:marLeft w:val="0"/>
      <w:marRight w:val="0"/>
      <w:marTop w:val="0"/>
      <w:marBottom w:val="0"/>
      <w:divBdr>
        <w:top w:val="none" w:sz="0" w:space="0" w:color="auto"/>
        <w:left w:val="none" w:sz="0" w:space="0" w:color="auto"/>
        <w:bottom w:val="none" w:sz="0" w:space="0" w:color="auto"/>
        <w:right w:val="none" w:sz="0" w:space="0" w:color="auto"/>
      </w:divBdr>
      <w:divsChild>
        <w:div w:id="1042754735">
          <w:marLeft w:val="0"/>
          <w:marRight w:val="0"/>
          <w:marTop w:val="0"/>
          <w:marBottom w:val="0"/>
          <w:divBdr>
            <w:top w:val="none" w:sz="0" w:space="0" w:color="auto"/>
            <w:left w:val="none" w:sz="0" w:space="0" w:color="auto"/>
            <w:bottom w:val="none" w:sz="0" w:space="0" w:color="auto"/>
            <w:right w:val="none" w:sz="0" w:space="0" w:color="auto"/>
          </w:divBdr>
        </w:div>
      </w:divsChild>
    </w:div>
    <w:div w:id="1204059242">
      <w:bodyDiv w:val="1"/>
      <w:marLeft w:val="0"/>
      <w:marRight w:val="0"/>
      <w:marTop w:val="0"/>
      <w:marBottom w:val="0"/>
      <w:divBdr>
        <w:top w:val="none" w:sz="0" w:space="0" w:color="auto"/>
        <w:left w:val="none" w:sz="0" w:space="0" w:color="auto"/>
        <w:bottom w:val="none" w:sz="0" w:space="0" w:color="auto"/>
        <w:right w:val="none" w:sz="0" w:space="0" w:color="auto"/>
      </w:divBdr>
    </w:div>
    <w:div w:id="1204562959">
      <w:bodyDiv w:val="1"/>
      <w:marLeft w:val="0"/>
      <w:marRight w:val="0"/>
      <w:marTop w:val="0"/>
      <w:marBottom w:val="0"/>
      <w:divBdr>
        <w:top w:val="none" w:sz="0" w:space="0" w:color="auto"/>
        <w:left w:val="none" w:sz="0" w:space="0" w:color="auto"/>
        <w:bottom w:val="none" w:sz="0" w:space="0" w:color="auto"/>
        <w:right w:val="none" w:sz="0" w:space="0" w:color="auto"/>
      </w:divBdr>
    </w:div>
    <w:div w:id="1217275003">
      <w:bodyDiv w:val="1"/>
      <w:marLeft w:val="0"/>
      <w:marRight w:val="0"/>
      <w:marTop w:val="0"/>
      <w:marBottom w:val="0"/>
      <w:divBdr>
        <w:top w:val="none" w:sz="0" w:space="0" w:color="auto"/>
        <w:left w:val="none" w:sz="0" w:space="0" w:color="auto"/>
        <w:bottom w:val="none" w:sz="0" w:space="0" w:color="auto"/>
        <w:right w:val="none" w:sz="0" w:space="0" w:color="auto"/>
      </w:divBdr>
    </w:div>
    <w:div w:id="1250849732">
      <w:bodyDiv w:val="1"/>
      <w:marLeft w:val="0"/>
      <w:marRight w:val="0"/>
      <w:marTop w:val="0"/>
      <w:marBottom w:val="0"/>
      <w:divBdr>
        <w:top w:val="none" w:sz="0" w:space="0" w:color="auto"/>
        <w:left w:val="none" w:sz="0" w:space="0" w:color="auto"/>
        <w:bottom w:val="none" w:sz="0" w:space="0" w:color="auto"/>
        <w:right w:val="none" w:sz="0" w:space="0" w:color="auto"/>
      </w:divBdr>
    </w:div>
    <w:div w:id="1261378633">
      <w:bodyDiv w:val="1"/>
      <w:marLeft w:val="0"/>
      <w:marRight w:val="0"/>
      <w:marTop w:val="0"/>
      <w:marBottom w:val="0"/>
      <w:divBdr>
        <w:top w:val="none" w:sz="0" w:space="0" w:color="auto"/>
        <w:left w:val="none" w:sz="0" w:space="0" w:color="auto"/>
        <w:bottom w:val="none" w:sz="0" w:space="0" w:color="auto"/>
        <w:right w:val="none" w:sz="0" w:space="0" w:color="auto"/>
      </w:divBdr>
    </w:div>
    <w:div w:id="1275014754">
      <w:bodyDiv w:val="1"/>
      <w:marLeft w:val="0"/>
      <w:marRight w:val="0"/>
      <w:marTop w:val="0"/>
      <w:marBottom w:val="0"/>
      <w:divBdr>
        <w:top w:val="none" w:sz="0" w:space="0" w:color="auto"/>
        <w:left w:val="none" w:sz="0" w:space="0" w:color="auto"/>
        <w:bottom w:val="none" w:sz="0" w:space="0" w:color="auto"/>
        <w:right w:val="none" w:sz="0" w:space="0" w:color="auto"/>
      </w:divBdr>
      <w:divsChild>
        <w:div w:id="1858382">
          <w:marLeft w:val="0"/>
          <w:marRight w:val="0"/>
          <w:marTop w:val="0"/>
          <w:marBottom w:val="0"/>
          <w:divBdr>
            <w:top w:val="none" w:sz="0" w:space="0" w:color="auto"/>
            <w:left w:val="none" w:sz="0" w:space="0" w:color="auto"/>
            <w:bottom w:val="none" w:sz="0" w:space="0" w:color="auto"/>
            <w:right w:val="none" w:sz="0" w:space="0" w:color="auto"/>
          </w:divBdr>
          <w:divsChild>
            <w:div w:id="303315745">
              <w:marLeft w:val="0"/>
              <w:marRight w:val="0"/>
              <w:marTop w:val="0"/>
              <w:marBottom w:val="0"/>
              <w:divBdr>
                <w:top w:val="none" w:sz="0" w:space="0" w:color="auto"/>
                <w:left w:val="none" w:sz="0" w:space="0" w:color="auto"/>
                <w:bottom w:val="none" w:sz="0" w:space="0" w:color="auto"/>
                <w:right w:val="none" w:sz="0" w:space="0" w:color="auto"/>
              </w:divBdr>
            </w:div>
            <w:div w:id="541020066">
              <w:marLeft w:val="0"/>
              <w:marRight w:val="0"/>
              <w:marTop w:val="0"/>
              <w:marBottom w:val="0"/>
              <w:divBdr>
                <w:top w:val="none" w:sz="0" w:space="0" w:color="auto"/>
                <w:left w:val="none" w:sz="0" w:space="0" w:color="auto"/>
                <w:bottom w:val="none" w:sz="0" w:space="0" w:color="auto"/>
                <w:right w:val="none" w:sz="0" w:space="0" w:color="auto"/>
              </w:divBdr>
              <w:divsChild>
                <w:div w:id="1967812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791576">
          <w:marLeft w:val="0"/>
          <w:marRight w:val="0"/>
          <w:marTop w:val="0"/>
          <w:marBottom w:val="0"/>
          <w:divBdr>
            <w:top w:val="none" w:sz="0" w:space="0" w:color="auto"/>
            <w:left w:val="none" w:sz="0" w:space="0" w:color="auto"/>
            <w:bottom w:val="none" w:sz="0" w:space="0" w:color="auto"/>
            <w:right w:val="none" w:sz="0" w:space="0" w:color="auto"/>
          </w:divBdr>
          <w:divsChild>
            <w:div w:id="1956859961">
              <w:marLeft w:val="0"/>
              <w:marRight w:val="0"/>
              <w:marTop w:val="0"/>
              <w:marBottom w:val="0"/>
              <w:divBdr>
                <w:top w:val="none" w:sz="0" w:space="0" w:color="auto"/>
                <w:left w:val="none" w:sz="0" w:space="0" w:color="auto"/>
                <w:bottom w:val="none" w:sz="0" w:space="0" w:color="auto"/>
                <w:right w:val="none" w:sz="0" w:space="0" w:color="auto"/>
              </w:divBdr>
            </w:div>
            <w:div w:id="1978143164">
              <w:marLeft w:val="0"/>
              <w:marRight w:val="0"/>
              <w:marTop w:val="0"/>
              <w:marBottom w:val="0"/>
              <w:divBdr>
                <w:top w:val="none" w:sz="0" w:space="0" w:color="auto"/>
                <w:left w:val="none" w:sz="0" w:space="0" w:color="auto"/>
                <w:bottom w:val="none" w:sz="0" w:space="0" w:color="auto"/>
                <w:right w:val="none" w:sz="0" w:space="0" w:color="auto"/>
              </w:divBdr>
              <w:divsChild>
                <w:div w:id="1430928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155666">
          <w:marLeft w:val="0"/>
          <w:marRight w:val="0"/>
          <w:marTop w:val="0"/>
          <w:marBottom w:val="0"/>
          <w:divBdr>
            <w:top w:val="none" w:sz="0" w:space="0" w:color="auto"/>
            <w:left w:val="none" w:sz="0" w:space="0" w:color="auto"/>
            <w:bottom w:val="none" w:sz="0" w:space="0" w:color="auto"/>
            <w:right w:val="none" w:sz="0" w:space="0" w:color="auto"/>
          </w:divBdr>
          <w:divsChild>
            <w:div w:id="664748018">
              <w:marLeft w:val="0"/>
              <w:marRight w:val="0"/>
              <w:marTop w:val="0"/>
              <w:marBottom w:val="0"/>
              <w:divBdr>
                <w:top w:val="none" w:sz="0" w:space="0" w:color="auto"/>
                <w:left w:val="none" w:sz="0" w:space="0" w:color="auto"/>
                <w:bottom w:val="none" w:sz="0" w:space="0" w:color="auto"/>
                <w:right w:val="none" w:sz="0" w:space="0" w:color="auto"/>
              </w:divBdr>
            </w:div>
            <w:div w:id="1771705033">
              <w:marLeft w:val="0"/>
              <w:marRight w:val="0"/>
              <w:marTop w:val="0"/>
              <w:marBottom w:val="0"/>
              <w:divBdr>
                <w:top w:val="none" w:sz="0" w:space="0" w:color="auto"/>
                <w:left w:val="none" w:sz="0" w:space="0" w:color="auto"/>
                <w:bottom w:val="none" w:sz="0" w:space="0" w:color="auto"/>
                <w:right w:val="none" w:sz="0" w:space="0" w:color="auto"/>
              </w:divBdr>
              <w:divsChild>
                <w:div w:id="75443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2566578">
      <w:bodyDiv w:val="1"/>
      <w:marLeft w:val="0"/>
      <w:marRight w:val="0"/>
      <w:marTop w:val="0"/>
      <w:marBottom w:val="0"/>
      <w:divBdr>
        <w:top w:val="none" w:sz="0" w:space="0" w:color="auto"/>
        <w:left w:val="none" w:sz="0" w:space="0" w:color="auto"/>
        <w:bottom w:val="none" w:sz="0" w:space="0" w:color="auto"/>
        <w:right w:val="none" w:sz="0" w:space="0" w:color="auto"/>
      </w:divBdr>
    </w:div>
    <w:div w:id="1300384438">
      <w:bodyDiv w:val="1"/>
      <w:marLeft w:val="0"/>
      <w:marRight w:val="0"/>
      <w:marTop w:val="0"/>
      <w:marBottom w:val="0"/>
      <w:divBdr>
        <w:top w:val="none" w:sz="0" w:space="0" w:color="auto"/>
        <w:left w:val="none" w:sz="0" w:space="0" w:color="auto"/>
        <w:bottom w:val="none" w:sz="0" w:space="0" w:color="auto"/>
        <w:right w:val="none" w:sz="0" w:space="0" w:color="auto"/>
      </w:divBdr>
    </w:div>
    <w:div w:id="1311248155">
      <w:bodyDiv w:val="1"/>
      <w:marLeft w:val="0"/>
      <w:marRight w:val="0"/>
      <w:marTop w:val="0"/>
      <w:marBottom w:val="0"/>
      <w:divBdr>
        <w:top w:val="none" w:sz="0" w:space="0" w:color="auto"/>
        <w:left w:val="none" w:sz="0" w:space="0" w:color="auto"/>
        <w:bottom w:val="none" w:sz="0" w:space="0" w:color="auto"/>
        <w:right w:val="none" w:sz="0" w:space="0" w:color="auto"/>
      </w:divBdr>
      <w:divsChild>
        <w:div w:id="458498653">
          <w:marLeft w:val="0"/>
          <w:marRight w:val="0"/>
          <w:marTop w:val="0"/>
          <w:marBottom w:val="0"/>
          <w:divBdr>
            <w:top w:val="none" w:sz="0" w:space="0" w:color="auto"/>
            <w:left w:val="none" w:sz="0" w:space="0" w:color="auto"/>
            <w:bottom w:val="none" w:sz="0" w:space="0" w:color="auto"/>
            <w:right w:val="none" w:sz="0" w:space="0" w:color="auto"/>
          </w:divBdr>
        </w:div>
      </w:divsChild>
    </w:div>
    <w:div w:id="1362785844">
      <w:bodyDiv w:val="1"/>
      <w:marLeft w:val="0"/>
      <w:marRight w:val="0"/>
      <w:marTop w:val="0"/>
      <w:marBottom w:val="0"/>
      <w:divBdr>
        <w:top w:val="none" w:sz="0" w:space="0" w:color="auto"/>
        <w:left w:val="none" w:sz="0" w:space="0" w:color="auto"/>
        <w:bottom w:val="none" w:sz="0" w:space="0" w:color="auto"/>
        <w:right w:val="none" w:sz="0" w:space="0" w:color="auto"/>
      </w:divBdr>
      <w:divsChild>
        <w:div w:id="1251230079">
          <w:marLeft w:val="0"/>
          <w:marRight w:val="0"/>
          <w:marTop w:val="0"/>
          <w:marBottom w:val="0"/>
          <w:divBdr>
            <w:top w:val="none" w:sz="0" w:space="0" w:color="auto"/>
            <w:left w:val="none" w:sz="0" w:space="0" w:color="auto"/>
            <w:bottom w:val="none" w:sz="0" w:space="0" w:color="auto"/>
            <w:right w:val="none" w:sz="0" w:space="0" w:color="auto"/>
          </w:divBdr>
        </w:div>
      </w:divsChild>
    </w:div>
    <w:div w:id="1371110545">
      <w:bodyDiv w:val="1"/>
      <w:marLeft w:val="0"/>
      <w:marRight w:val="0"/>
      <w:marTop w:val="0"/>
      <w:marBottom w:val="0"/>
      <w:divBdr>
        <w:top w:val="none" w:sz="0" w:space="0" w:color="auto"/>
        <w:left w:val="none" w:sz="0" w:space="0" w:color="auto"/>
        <w:bottom w:val="none" w:sz="0" w:space="0" w:color="auto"/>
        <w:right w:val="none" w:sz="0" w:space="0" w:color="auto"/>
      </w:divBdr>
    </w:div>
    <w:div w:id="1377897692">
      <w:bodyDiv w:val="1"/>
      <w:marLeft w:val="0"/>
      <w:marRight w:val="0"/>
      <w:marTop w:val="0"/>
      <w:marBottom w:val="0"/>
      <w:divBdr>
        <w:top w:val="none" w:sz="0" w:space="0" w:color="auto"/>
        <w:left w:val="none" w:sz="0" w:space="0" w:color="auto"/>
        <w:bottom w:val="none" w:sz="0" w:space="0" w:color="auto"/>
        <w:right w:val="none" w:sz="0" w:space="0" w:color="auto"/>
      </w:divBdr>
      <w:divsChild>
        <w:div w:id="464934884">
          <w:marLeft w:val="600"/>
          <w:marRight w:val="0"/>
          <w:marTop w:val="0"/>
          <w:marBottom w:val="750"/>
          <w:divBdr>
            <w:top w:val="none" w:sz="0" w:space="0" w:color="auto"/>
            <w:left w:val="none" w:sz="0" w:space="0" w:color="auto"/>
            <w:bottom w:val="none" w:sz="0" w:space="0" w:color="auto"/>
            <w:right w:val="none" w:sz="0" w:space="0" w:color="auto"/>
          </w:divBdr>
        </w:div>
        <w:div w:id="1846749235">
          <w:marLeft w:val="0"/>
          <w:marRight w:val="0"/>
          <w:marTop w:val="750"/>
          <w:marBottom w:val="750"/>
          <w:divBdr>
            <w:top w:val="none" w:sz="0" w:space="0" w:color="auto"/>
            <w:left w:val="none" w:sz="0" w:space="0" w:color="auto"/>
            <w:bottom w:val="none" w:sz="0" w:space="0" w:color="auto"/>
            <w:right w:val="none" w:sz="0" w:space="0" w:color="auto"/>
          </w:divBdr>
        </w:div>
      </w:divsChild>
    </w:div>
    <w:div w:id="1407725969">
      <w:bodyDiv w:val="1"/>
      <w:marLeft w:val="0"/>
      <w:marRight w:val="0"/>
      <w:marTop w:val="0"/>
      <w:marBottom w:val="0"/>
      <w:divBdr>
        <w:top w:val="none" w:sz="0" w:space="0" w:color="auto"/>
        <w:left w:val="none" w:sz="0" w:space="0" w:color="auto"/>
        <w:bottom w:val="none" w:sz="0" w:space="0" w:color="auto"/>
        <w:right w:val="none" w:sz="0" w:space="0" w:color="auto"/>
      </w:divBdr>
      <w:divsChild>
        <w:div w:id="28073333">
          <w:marLeft w:val="0"/>
          <w:marRight w:val="0"/>
          <w:marTop w:val="0"/>
          <w:marBottom w:val="240"/>
          <w:divBdr>
            <w:top w:val="none" w:sz="0" w:space="0" w:color="auto"/>
            <w:left w:val="none" w:sz="0" w:space="0" w:color="auto"/>
            <w:bottom w:val="none" w:sz="0" w:space="0" w:color="auto"/>
            <w:right w:val="none" w:sz="0" w:space="0" w:color="auto"/>
          </w:divBdr>
          <w:divsChild>
            <w:div w:id="1079592858">
              <w:marLeft w:val="0"/>
              <w:marRight w:val="0"/>
              <w:marTop w:val="0"/>
              <w:marBottom w:val="0"/>
              <w:divBdr>
                <w:top w:val="none" w:sz="0" w:space="0" w:color="auto"/>
                <w:left w:val="none" w:sz="0" w:space="0" w:color="auto"/>
                <w:bottom w:val="none" w:sz="0" w:space="0" w:color="auto"/>
                <w:right w:val="none" w:sz="0" w:space="0" w:color="auto"/>
              </w:divBdr>
            </w:div>
          </w:divsChild>
        </w:div>
        <w:div w:id="472334479">
          <w:marLeft w:val="0"/>
          <w:marRight w:val="0"/>
          <w:marTop w:val="0"/>
          <w:marBottom w:val="240"/>
          <w:divBdr>
            <w:top w:val="none" w:sz="0" w:space="0" w:color="auto"/>
            <w:left w:val="none" w:sz="0" w:space="0" w:color="auto"/>
            <w:bottom w:val="none" w:sz="0" w:space="0" w:color="auto"/>
            <w:right w:val="none" w:sz="0" w:space="0" w:color="auto"/>
          </w:divBdr>
          <w:divsChild>
            <w:div w:id="1681465160">
              <w:marLeft w:val="0"/>
              <w:marRight w:val="0"/>
              <w:marTop w:val="0"/>
              <w:marBottom w:val="0"/>
              <w:divBdr>
                <w:top w:val="none" w:sz="0" w:space="0" w:color="auto"/>
                <w:left w:val="none" w:sz="0" w:space="0" w:color="auto"/>
                <w:bottom w:val="none" w:sz="0" w:space="0" w:color="auto"/>
                <w:right w:val="none" w:sz="0" w:space="0" w:color="auto"/>
              </w:divBdr>
            </w:div>
            <w:div w:id="1992254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301245">
      <w:bodyDiv w:val="1"/>
      <w:marLeft w:val="0"/>
      <w:marRight w:val="0"/>
      <w:marTop w:val="0"/>
      <w:marBottom w:val="0"/>
      <w:divBdr>
        <w:top w:val="none" w:sz="0" w:space="0" w:color="auto"/>
        <w:left w:val="none" w:sz="0" w:space="0" w:color="auto"/>
        <w:bottom w:val="none" w:sz="0" w:space="0" w:color="auto"/>
        <w:right w:val="none" w:sz="0" w:space="0" w:color="auto"/>
      </w:divBdr>
      <w:divsChild>
        <w:div w:id="1784615479">
          <w:marLeft w:val="600"/>
          <w:marRight w:val="0"/>
          <w:marTop w:val="0"/>
          <w:marBottom w:val="750"/>
          <w:divBdr>
            <w:top w:val="none" w:sz="0" w:space="0" w:color="auto"/>
            <w:left w:val="none" w:sz="0" w:space="0" w:color="auto"/>
            <w:bottom w:val="none" w:sz="0" w:space="0" w:color="auto"/>
            <w:right w:val="none" w:sz="0" w:space="0" w:color="auto"/>
          </w:divBdr>
        </w:div>
      </w:divsChild>
    </w:div>
    <w:div w:id="1413694547">
      <w:bodyDiv w:val="1"/>
      <w:marLeft w:val="0"/>
      <w:marRight w:val="0"/>
      <w:marTop w:val="0"/>
      <w:marBottom w:val="0"/>
      <w:divBdr>
        <w:top w:val="none" w:sz="0" w:space="0" w:color="auto"/>
        <w:left w:val="none" w:sz="0" w:space="0" w:color="auto"/>
        <w:bottom w:val="none" w:sz="0" w:space="0" w:color="auto"/>
        <w:right w:val="none" w:sz="0" w:space="0" w:color="auto"/>
      </w:divBdr>
    </w:div>
    <w:div w:id="1429960486">
      <w:bodyDiv w:val="1"/>
      <w:marLeft w:val="0"/>
      <w:marRight w:val="0"/>
      <w:marTop w:val="0"/>
      <w:marBottom w:val="0"/>
      <w:divBdr>
        <w:top w:val="none" w:sz="0" w:space="0" w:color="auto"/>
        <w:left w:val="none" w:sz="0" w:space="0" w:color="auto"/>
        <w:bottom w:val="none" w:sz="0" w:space="0" w:color="auto"/>
        <w:right w:val="none" w:sz="0" w:space="0" w:color="auto"/>
      </w:divBdr>
    </w:div>
    <w:div w:id="1457718510">
      <w:bodyDiv w:val="1"/>
      <w:marLeft w:val="0"/>
      <w:marRight w:val="0"/>
      <w:marTop w:val="0"/>
      <w:marBottom w:val="0"/>
      <w:divBdr>
        <w:top w:val="none" w:sz="0" w:space="0" w:color="auto"/>
        <w:left w:val="none" w:sz="0" w:space="0" w:color="auto"/>
        <w:bottom w:val="none" w:sz="0" w:space="0" w:color="auto"/>
        <w:right w:val="none" w:sz="0" w:space="0" w:color="auto"/>
      </w:divBdr>
      <w:divsChild>
        <w:div w:id="1167357606">
          <w:marLeft w:val="0"/>
          <w:marRight w:val="0"/>
          <w:marTop w:val="750"/>
          <w:marBottom w:val="750"/>
          <w:divBdr>
            <w:top w:val="none" w:sz="0" w:space="0" w:color="auto"/>
            <w:left w:val="none" w:sz="0" w:space="0" w:color="auto"/>
            <w:bottom w:val="none" w:sz="0" w:space="0" w:color="auto"/>
            <w:right w:val="none" w:sz="0" w:space="0" w:color="auto"/>
          </w:divBdr>
        </w:div>
      </w:divsChild>
    </w:div>
    <w:div w:id="1458645122">
      <w:bodyDiv w:val="1"/>
      <w:marLeft w:val="0"/>
      <w:marRight w:val="0"/>
      <w:marTop w:val="0"/>
      <w:marBottom w:val="0"/>
      <w:divBdr>
        <w:top w:val="none" w:sz="0" w:space="0" w:color="auto"/>
        <w:left w:val="none" w:sz="0" w:space="0" w:color="auto"/>
        <w:bottom w:val="none" w:sz="0" w:space="0" w:color="auto"/>
        <w:right w:val="none" w:sz="0" w:space="0" w:color="auto"/>
      </w:divBdr>
    </w:div>
    <w:div w:id="1468737800">
      <w:bodyDiv w:val="1"/>
      <w:marLeft w:val="0"/>
      <w:marRight w:val="0"/>
      <w:marTop w:val="0"/>
      <w:marBottom w:val="0"/>
      <w:divBdr>
        <w:top w:val="none" w:sz="0" w:space="0" w:color="auto"/>
        <w:left w:val="none" w:sz="0" w:space="0" w:color="auto"/>
        <w:bottom w:val="none" w:sz="0" w:space="0" w:color="auto"/>
        <w:right w:val="none" w:sz="0" w:space="0" w:color="auto"/>
      </w:divBdr>
    </w:div>
    <w:div w:id="1514681485">
      <w:bodyDiv w:val="1"/>
      <w:marLeft w:val="0"/>
      <w:marRight w:val="0"/>
      <w:marTop w:val="0"/>
      <w:marBottom w:val="0"/>
      <w:divBdr>
        <w:top w:val="none" w:sz="0" w:space="0" w:color="auto"/>
        <w:left w:val="none" w:sz="0" w:space="0" w:color="auto"/>
        <w:bottom w:val="none" w:sz="0" w:space="0" w:color="auto"/>
        <w:right w:val="none" w:sz="0" w:space="0" w:color="auto"/>
      </w:divBdr>
      <w:divsChild>
        <w:div w:id="95947796">
          <w:marLeft w:val="0"/>
          <w:marRight w:val="0"/>
          <w:marTop w:val="0"/>
          <w:marBottom w:val="0"/>
          <w:divBdr>
            <w:top w:val="none" w:sz="0" w:space="0" w:color="auto"/>
            <w:left w:val="none" w:sz="0" w:space="0" w:color="auto"/>
            <w:bottom w:val="none" w:sz="0" w:space="0" w:color="auto"/>
            <w:right w:val="none" w:sz="0" w:space="0" w:color="auto"/>
          </w:divBdr>
        </w:div>
      </w:divsChild>
    </w:div>
    <w:div w:id="1530532319">
      <w:bodyDiv w:val="1"/>
      <w:marLeft w:val="0"/>
      <w:marRight w:val="0"/>
      <w:marTop w:val="0"/>
      <w:marBottom w:val="0"/>
      <w:divBdr>
        <w:top w:val="none" w:sz="0" w:space="0" w:color="auto"/>
        <w:left w:val="none" w:sz="0" w:space="0" w:color="auto"/>
        <w:bottom w:val="none" w:sz="0" w:space="0" w:color="auto"/>
        <w:right w:val="none" w:sz="0" w:space="0" w:color="auto"/>
      </w:divBdr>
    </w:div>
    <w:div w:id="1543983370">
      <w:bodyDiv w:val="1"/>
      <w:marLeft w:val="0"/>
      <w:marRight w:val="0"/>
      <w:marTop w:val="0"/>
      <w:marBottom w:val="0"/>
      <w:divBdr>
        <w:top w:val="none" w:sz="0" w:space="0" w:color="auto"/>
        <w:left w:val="none" w:sz="0" w:space="0" w:color="auto"/>
        <w:bottom w:val="none" w:sz="0" w:space="0" w:color="auto"/>
        <w:right w:val="none" w:sz="0" w:space="0" w:color="auto"/>
      </w:divBdr>
    </w:div>
    <w:div w:id="1568683643">
      <w:bodyDiv w:val="1"/>
      <w:marLeft w:val="0"/>
      <w:marRight w:val="0"/>
      <w:marTop w:val="0"/>
      <w:marBottom w:val="0"/>
      <w:divBdr>
        <w:top w:val="none" w:sz="0" w:space="0" w:color="auto"/>
        <w:left w:val="none" w:sz="0" w:space="0" w:color="auto"/>
        <w:bottom w:val="none" w:sz="0" w:space="0" w:color="auto"/>
        <w:right w:val="none" w:sz="0" w:space="0" w:color="auto"/>
      </w:divBdr>
    </w:div>
    <w:div w:id="1575120792">
      <w:bodyDiv w:val="1"/>
      <w:marLeft w:val="0"/>
      <w:marRight w:val="0"/>
      <w:marTop w:val="0"/>
      <w:marBottom w:val="0"/>
      <w:divBdr>
        <w:top w:val="none" w:sz="0" w:space="0" w:color="auto"/>
        <w:left w:val="none" w:sz="0" w:space="0" w:color="auto"/>
        <w:bottom w:val="none" w:sz="0" w:space="0" w:color="auto"/>
        <w:right w:val="none" w:sz="0" w:space="0" w:color="auto"/>
      </w:divBdr>
    </w:div>
    <w:div w:id="1592354051">
      <w:bodyDiv w:val="1"/>
      <w:marLeft w:val="0"/>
      <w:marRight w:val="0"/>
      <w:marTop w:val="0"/>
      <w:marBottom w:val="0"/>
      <w:divBdr>
        <w:top w:val="none" w:sz="0" w:space="0" w:color="auto"/>
        <w:left w:val="none" w:sz="0" w:space="0" w:color="auto"/>
        <w:bottom w:val="none" w:sz="0" w:space="0" w:color="auto"/>
        <w:right w:val="none" w:sz="0" w:space="0" w:color="auto"/>
      </w:divBdr>
    </w:div>
    <w:div w:id="1593002136">
      <w:bodyDiv w:val="1"/>
      <w:marLeft w:val="0"/>
      <w:marRight w:val="0"/>
      <w:marTop w:val="0"/>
      <w:marBottom w:val="0"/>
      <w:divBdr>
        <w:top w:val="none" w:sz="0" w:space="0" w:color="auto"/>
        <w:left w:val="none" w:sz="0" w:space="0" w:color="auto"/>
        <w:bottom w:val="none" w:sz="0" w:space="0" w:color="auto"/>
        <w:right w:val="none" w:sz="0" w:space="0" w:color="auto"/>
      </w:divBdr>
    </w:div>
    <w:div w:id="1595017463">
      <w:bodyDiv w:val="1"/>
      <w:marLeft w:val="0"/>
      <w:marRight w:val="0"/>
      <w:marTop w:val="0"/>
      <w:marBottom w:val="0"/>
      <w:divBdr>
        <w:top w:val="none" w:sz="0" w:space="0" w:color="auto"/>
        <w:left w:val="none" w:sz="0" w:space="0" w:color="auto"/>
        <w:bottom w:val="none" w:sz="0" w:space="0" w:color="auto"/>
        <w:right w:val="none" w:sz="0" w:space="0" w:color="auto"/>
      </w:divBdr>
    </w:div>
    <w:div w:id="1603493771">
      <w:bodyDiv w:val="1"/>
      <w:marLeft w:val="0"/>
      <w:marRight w:val="0"/>
      <w:marTop w:val="0"/>
      <w:marBottom w:val="0"/>
      <w:divBdr>
        <w:top w:val="none" w:sz="0" w:space="0" w:color="auto"/>
        <w:left w:val="none" w:sz="0" w:space="0" w:color="auto"/>
        <w:bottom w:val="none" w:sz="0" w:space="0" w:color="auto"/>
        <w:right w:val="none" w:sz="0" w:space="0" w:color="auto"/>
      </w:divBdr>
    </w:div>
    <w:div w:id="1629706341">
      <w:bodyDiv w:val="1"/>
      <w:marLeft w:val="0"/>
      <w:marRight w:val="0"/>
      <w:marTop w:val="0"/>
      <w:marBottom w:val="0"/>
      <w:divBdr>
        <w:top w:val="none" w:sz="0" w:space="0" w:color="auto"/>
        <w:left w:val="none" w:sz="0" w:space="0" w:color="auto"/>
        <w:bottom w:val="none" w:sz="0" w:space="0" w:color="auto"/>
        <w:right w:val="none" w:sz="0" w:space="0" w:color="auto"/>
      </w:divBdr>
    </w:div>
    <w:div w:id="1638219178">
      <w:bodyDiv w:val="1"/>
      <w:marLeft w:val="0"/>
      <w:marRight w:val="0"/>
      <w:marTop w:val="0"/>
      <w:marBottom w:val="0"/>
      <w:divBdr>
        <w:top w:val="none" w:sz="0" w:space="0" w:color="auto"/>
        <w:left w:val="none" w:sz="0" w:space="0" w:color="auto"/>
        <w:bottom w:val="none" w:sz="0" w:space="0" w:color="auto"/>
        <w:right w:val="none" w:sz="0" w:space="0" w:color="auto"/>
      </w:divBdr>
    </w:div>
    <w:div w:id="1644583532">
      <w:bodyDiv w:val="1"/>
      <w:marLeft w:val="0"/>
      <w:marRight w:val="0"/>
      <w:marTop w:val="0"/>
      <w:marBottom w:val="0"/>
      <w:divBdr>
        <w:top w:val="none" w:sz="0" w:space="0" w:color="auto"/>
        <w:left w:val="none" w:sz="0" w:space="0" w:color="auto"/>
        <w:bottom w:val="none" w:sz="0" w:space="0" w:color="auto"/>
        <w:right w:val="none" w:sz="0" w:space="0" w:color="auto"/>
      </w:divBdr>
      <w:divsChild>
        <w:div w:id="1064839877">
          <w:marLeft w:val="0"/>
          <w:marRight w:val="0"/>
          <w:marTop w:val="0"/>
          <w:marBottom w:val="0"/>
          <w:divBdr>
            <w:top w:val="none" w:sz="0" w:space="0" w:color="auto"/>
            <w:left w:val="none" w:sz="0" w:space="0" w:color="auto"/>
            <w:bottom w:val="none" w:sz="0" w:space="0" w:color="auto"/>
            <w:right w:val="none" w:sz="0" w:space="0" w:color="auto"/>
          </w:divBdr>
        </w:div>
      </w:divsChild>
    </w:div>
    <w:div w:id="1660885264">
      <w:bodyDiv w:val="1"/>
      <w:marLeft w:val="0"/>
      <w:marRight w:val="0"/>
      <w:marTop w:val="0"/>
      <w:marBottom w:val="0"/>
      <w:divBdr>
        <w:top w:val="none" w:sz="0" w:space="0" w:color="auto"/>
        <w:left w:val="none" w:sz="0" w:space="0" w:color="auto"/>
        <w:bottom w:val="none" w:sz="0" w:space="0" w:color="auto"/>
        <w:right w:val="none" w:sz="0" w:space="0" w:color="auto"/>
      </w:divBdr>
    </w:div>
    <w:div w:id="1691174478">
      <w:bodyDiv w:val="1"/>
      <w:marLeft w:val="0"/>
      <w:marRight w:val="0"/>
      <w:marTop w:val="0"/>
      <w:marBottom w:val="0"/>
      <w:divBdr>
        <w:top w:val="none" w:sz="0" w:space="0" w:color="auto"/>
        <w:left w:val="none" w:sz="0" w:space="0" w:color="auto"/>
        <w:bottom w:val="none" w:sz="0" w:space="0" w:color="auto"/>
        <w:right w:val="none" w:sz="0" w:space="0" w:color="auto"/>
      </w:divBdr>
    </w:div>
    <w:div w:id="1736781838">
      <w:bodyDiv w:val="1"/>
      <w:marLeft w:val="0"/>
      <w:marRight w:val="0"/>
      <w:marTop w:val="0"/>
      <w:marBottom w:val="0"/>
      <w:divBdr>
        <w:top w:val="none" w:sz="0" w:space="0" w:color="auto"/>
        <w:left w:val="none" w:sz="0" w:space="0" w:color="auto"/>
        <w:bottom w:val="none" w:sz="0" w:space="0" w:color="auto"/>
        <w:right w:val="none" w:sz="0" w:space="0" w:color="auto"/>
      </w:divBdr>
    </w:div>
    <w:div w:id="1751922726">
      <w:bodyDiv w:val="1"/>
      <w:marLeft w:val="0"/>
      <w:marRight w:val="0"/>
      <w:marTop w:val="0"/>
      <w:marBottom w:val="0"/>
      <w:divBdr>
        <w:top w:val="none" w:sz="0" w:space="0" w:color="auto"/>
        <w:left w:val="none" w:sz="0" w:space="0" w:color="auto"/>
        <w:bottom w:val="none" w:sz="0" w:space="0" w:color="auto"/>
        <w:right w:val="none" w:sz="0" w:space="0" w:color="auto"/>
      </w:divBdr>
    </w:div>
    <w:div w:id="1794441813">
      <w:bodyDiv w:val="1"/>
      <w:marLeft w:val="0"/>
      <w:marRight w:val="0"/>
      <w:marTop w:val="0"/>
      <w:marBottom w:val="0"/>
      <w:divBdr>
        <w:top w:val="none" w:sz="0" w:space="0" w:color="auto"/>
        <w:left w:val="none" w:sz="0" w:space="0" w:color="auto"/>
        <w:bottom w:val="none" w:sz="0" w:space="0" w:color="auto"/>
        <w:right w:val="none" w:sz="0" w:space="0" w:color="auto"/>
      </w:divBdr>
    </w:div>
    <w:div w:id="1820070659">
      <w:bodyDiv w:val="1"/>
      <w:marLeft w:val="0"/>
      <w:marRight w:val="0"/>
      <w:marTop w:val="0"/>
      <w:marBottom w:val="0"/>
      <w:divBdr>
        <w:top w:val="none" w:sz="0" w:space="0" w:color="auto"/>
        <w:left w:val="none" w:sz="0" w:space="0" w:color="auto"/>
        <w:bottom w:val="none" w:sz="0" w:space="0" w:color="auto"/>
        <w:right w:val="none" w:sz="0" w:space="0" w:color="auto"/>
      </w:divBdr>
      <w:divsChild>
        <w:div w:id="597950770">
          <w:marLeft w:val="0"/>
          <w:marRight w:val="0"/>
          <w:marTop w:val="0"/>
          <w:marBottom w:val="0"/>
          <w:divBdr>
            <w:top w:val="none" w:sz="0" w:space="0" w:color="auto"/>
            <w:left w:val="none" w:sz="0" w:space="0" w:color="auto"/>
            <w:bottom w:val="none" w:sz="0" w:space="0" w:color="auto"/>
            <w:right w:val="none" w:sz="0" w:space="0" w:color="auto"/>
          </w:divBdr>
          <w:divsChild>
            <w:div w:id="1994983956">
              <w:marLeft w:val="0"/>
              <w:marRight w:val="0"/>
              <w:marTop w:val="0"/>
              <w:marBottom w:val="0"/>
              <w:divBdr>
                <w:top w:val="none" w:sz="0" w:space="0" w:color="auto"/>
                <w:left w:val="none" w:sz="0" w:space="0" w:color="auto"/>
                <w:bottom w:val="none" w:sz="0" w:space="0" w:color="auto"/>
                <w:right w:val="none" w:sz="0" w:space="0" w:color="auto"/>
              </w:divBdr>
              <w:divsChild>
                <w:div w:id="1770931631">
                  <w:marLeft w:val="0"/>
                  <w:marRight w:val="0"/>
                  <w:marTop w:val="0"/>
                  <w:marBottom w:val="0"/>
                  <w:divBdr>
                    <w:top w:val="none" w:sz="0" w:space="0" w:color="auto"/>
                    <w:left w:val="none" w:sz="0" w:space="0" w:color="auto"/>
                    <w:bottom w:val="none" w:sz="0" w:space="0" w:color="auto"/>
                    <w:right w:val="none" w:sz="0" w:space="0" w:color="auto"/>
                  </w:divBdr>
                  <w:divsChild>
                    <w:div w:id="762922385">
                      <w:marLeft w:val="0"/>
                      <w:marRight w:val="0"/>
                      <w:marTop w:val="0"/>
                      <w:marBottom w:val="0"/>
                      <w:divBdr>
                        <w:top w:val="none" w:sz="0" w:space="0" w:color="auto"/>
                        <w:left w:val="none" w:sz="0" w:space="0" w:color="auto"/>
                        <w:bottom w:val="none" w:sz="0" w:space="0" w:color="auto"/>
                        <w:right w:val="none" w:sz="0" w:space="0" w:color="auto"/>
                      </w:divBdr>
                      <w:divsChild>
                        <w:div w:id="395782361">
                          <w:marLeft w:val="0"/>
                          <w:marRight w:val="0"/>
                          <w:marTop w:val="0"/>
                          <w:marBottom w:val="0"/>
                          <w:divBdr>
                            <w:top w:val="none" w:sz="0" w:space="0" w:color="auto"/>
                            <w:left w:val="none" w:sz="0" w:space="0" w:color="auto"/>
                            <w:bottom w:val="none" w:sz="0" w:space="0" w:color="auto"/>
                            <w:right w:val="none" w:sz="0" w:space="0" w:color="auto"/>
                          </w:divBdr>
                          <w:divsChild>
                            <w:div w:id="268198736">
                              <w:marLeft w:val="0"/>
                              <w:marRight w:val="0"/>
                              <w:marTop w:val="0"/>
                              <w:marBottom w:val="0"/>
                              <w:divBdr>
                                <w:top w:val="none" w:sz="0" w:space="0" w:color="auto"/>
                                <w:left w:val="none" w:sz="0" w:space="0" w:color="auto"/>
                                <w:bottom w:val="none" w:sz="0" w:space="0" w:color="auto"/>
                                <w:right w:val="none" w:sz="0" w:space="0" w:color="auto"/>
                              </w:divBdr>
                              <w:divsChild>
                                <w:div w:id="1116876677">
                                  <w:marLeft w:val="0"/>
                                  <w:marRight w:val="0"/>
                                  <w:marTop w:val="0"/>
                                  <w:marBottom w:val="0"/>
                                  <w:divBdr>
                                    <w:top w:val="none" w:sz="0" w:space="0" w:color="auto"/>
                                    <w:left w:val="none" w:sz="0" w:space="0" w:color="auto"/>
                                    <w:bottom w:val="none" w:sz="0" w:space="0" w:color="auto"/>
                                    <w:right w:val="none" w:sz="0" w:space="0" w:color="auto"/>
                                  </w:divBdr>
                                  <w:divsChild>
                                    <w:div w:id="1999767644">
                                      <w:marLeft w:val="0"/>
                                      <w:marRight w:val="0"/>
                                      <w:marTop w:val="0"/>
                                      <w:marBottom w:val="0"/>
                                      <w:divBdr>
                                        <w:top w:val="none" w:sz="0" w:space="0" w:color="auto"/>
                                        <w:left w:val="none" w:sz="0" w:space="0" w:color="auto"/>
                                        <w:bottom w:val="none" w:sz="0" w:space="0" w:color="auto"/>
                                        <w:right w:val="none" w:sz="0" w:space="0" w:color="auto"/>
                                      </w:divBdr>
                                      <w:divsChild>
                                        <w:div w:id="410203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0157464">
                              <w:marLeft w:val="0"/>
                              <w:marRight w:val="0"/>
                              <w:marTop w:val="0"/>
                              <w:marBottom w:val="0"/>
                              <w:divBdr>
                                <w:top w:val="none" w:sz="0" w:space="0" w:color="auto"/>
                                <w:left w:val="none" w:sz="0" w:space="0" w:color="auto"/>
                                <w:bottom w:val="none" w:sz="0" w:space="0" w:color="auto"/>
                                <w:right w:val="none" w:sz="0" w:space="0" w:color="auto"/>
                              </w:divBdr>
                              <w:divsChild>
                                <w:div w:id="556622574">
                                  <w:marLeft w:val="0"/>
                                  <w:marRight w:val="0"/>
                                  <w:marTop w:val="0"/>
                                  <w:marBottom w:val="0"/>
                                  <w:divBdr>
                                    <w:top w:val="none" w:sz="0" w:space="0" w:color="auto"/>
                                    <w:left w:val="none" w:sz="0" w:space="0" w:color="auto"/>
                                    <w:bottom w:val="none" w:sz="0" w:space="0" w:color="auto"/>
                                    <w:right w:val="none" w:sz="0" w:space="0" w:color="auto"/>
                                  </w:divBdr>
                                  <w:divsChild>
                                    <w:div w:id="1955624999">
                                      <w:marLeft w:val="0"/>
                                      <w:marRight w:val="0"/>
                                      <w:marTop w:val="0"/>
                                      <w:marBottom w:val="0"/>
                                      <w:divBdr>
                                        <w:top w:val="none" w:sz="0" w:space="0" w:color="auto"/>
                                        <w:left w:val="none" w:sz="0" w:space="0" w:color="auto"/>
                                        <w:bottom w:val="none" w:sz="0" w:space="0" w:color="auto"/>
                                        <w:right w:val="none" w:sz="0" w:space="0" w:color="auto"/>
                                      </w:divBdr>
                                      <w:divsChild>
                                        <w:div w:id="1812941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54840617">
          <w:marLeft w:val="0"/>
          <w:marRight w:val="0"/>
          <w:marTop w:val="0"/>
          <w:marBottom w:val="0"/>
          <w:divBdr>
            <w:top w:val="none" w:sz="0" w:space="0" w:color="auto"/>
            <w:left w:val="none" w:sz="0" w:space="0" w:color="auto"/>
            <w:bottom w:val="none" w:sz="0" w:space="0" w:color="auto"/>
            <w:right w:val="none" w:sz="0" w:space="0" w:color="auto"/>
          </w:divBdr>
          <w:divsChild>
            <w:div w:id="1211769059">
              <w:marLeft w:val="0"/>
              <w:marRight w:val="0"/>
              <w:marTop w:val="0"/>
              <w:marBottom w:val="0"/>
              <w:divBdr>
                <w:top w:val="none" w:sz="0" w:space="0" w:color="auto"/>
                <w:left w:val="none" w:sz="0" w:space="0" w:color="auto"/>
                <w:bottom w:val="none" w:sz="0" w:space="0" w:color="auto"/>
                <w:right w:val="none" w:sz="0" w:space="0" w:color="auto"/>
              </w:divBdr>
              <w:divsChild>
                <w:div w:id="241717853">
                  <w:marLeft w:val="0"/>
                  <w:marRight w:val="0"/>
                  <w:marTop w:val="0"/>
                  <w:marBottom w:val="0"/>
                  <w:divBdr>
                    <w:top w:val="none" w:sz="0" w:space="0" w:color="auto"/>
                    <w:left w:val="none" w:sz="0" w:space="0" w:color="auto"/>
                    <w:bottom w:val="none" w:sz="0" w:space="0" w:color="auto"/>
                    <w:right w:val="none" w:sz="0" w:space="0" w:color="auto"/>
                  </w:divBdr>
                  <w:divsChild>
                    <w:div w:id="386880555">
                      <w:marLeft w:val="0"/>
                      <w:marRight w:val="0"/>
                      <w:marTop w:val="0"/>
                      <w:marBottom w:val="0"/>
                      <w:divBdr>
                        <w:top w:val="none" w:sz="0" w:space="0" w:color="auto"/>
                        <w:left w:val="none" w:sz="0" w:space="0" w:color="auto"/>
                        <w:bottom w:val="none" w:sz="0" w:space="0" w:color="auto"/>
                        <w:right w:val="none" w:sz="0" w:space="0" w:color="auto"/>
                      </w:divBdr>
                      <w:divsChild>
                        <w:div w:id="2077704631">
                          <w:marLeft w:val="0"/>
                          <w:marRight w:val="0"/>
                          <w:marTop w:val="0"/>
                          <w:marBottom w:val="0"/>
                          <w:divBdr>
                            <w:top w:val="none" w:sz="0" w:space="0" w:color="auto"/>
                            <w:left w:val="none" w:sz="0" w:space="0" w:color="auto"/>
                            <w:bottom w:val="none" w:sz="0" w:space="0" w:color="auto"/>
                            <w:right w:val="none" w:sz="0" w:space="0" w:color="auto"/>
                          </w:divBdr>
                          <w:divsChild>
                            <w:div w:id="612902503">
                              <w:marLeft w:val="0"/>
                              <w:marRight w:val="0"/>
                              <w:marTop w:val="0"/>
                              <w:marBottom w:val="0"/>
                              <w:divBdr>
                                <w:top w:val="none" w:sz="0" w:space="0" w:color="auto"/>
                                <w:left w:val="none" w:sz="0" w:space="0" w:color="auto"/>
                                <w:bottom w:val="none" w:sz="0" w:space="0" w:color="auto"/>
                                <w:right w:val="none" w:sz="0" w:space="0" w:color="auto"/>
                              </w:divBdr>
                              <w:divsChild>
                                <w:div w:id="372655009">
                                  <w:marLeft w:val="0"/>
                                  <w:marRight w:val="0"/>
                                  <w:marTop w:val="0"/>
                                  <w:marBottom w:val="0"/>
                                  <w:divBdr>
                                    <w:top w:val="none" w:sz="0" w:space="0" w:color="auto"/>
                                    <w:left w:val="none" w:sz="0" w:space="0" w:color="auto"/>
                                    <w:bottom w:val="none" w:sz="0" w:space="0" w:color="auto"/>
                                    <w:right w:val="none" w:sz="0" w:space="0" w:color="auto"/>
                                  </w:divBdr>
                                  <w:divsChild>
                                    <w:div w:id="959072075">
                                      <w:marLeft w:val="0"/>
                                      <w:marRight w:val="0"/>
                                      <w:marTop w:val="0"/>
                                      <w:marBottom w:val="0"/>
                                      <w:divBdr>
                                        <w:top w:val="none" w:sz="0" w:space="0" w:color="auto"/>
                                        <w:left w:val="none" w:sz="0" w:space="0" w:color="auto"/>
                                        <w:bottom w:val="none" w:sz="0" w:space="0" w:color="auto"/>
                                        <w:right w:val="none" w:sz="0" w:space="0" w:color="auto"/>
                                      </w:divBdr>
                                      <w:divsChild>
                                        <w:div w:id="58596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111854">
                              <w:marLeft w:val="0"/>
                              <w:marRight w:val="0"/>
                              <w:marTop w:val="0"/>
                              <w:marBottom w:val="0"/>
                              <w:divBdr>
                                <w:top w:val="none" w:sz="0" w:space="0" w:color="auto"/>
                                <w:left w:val="none" w:sz="0" w:space="0" w:color="auto"/>
                                <w:bottom w:val="none" w:sz="0" w:space="0" w:color="auto"/>
                                <w:right w:val="none" w:sz="0" w:space="0" w:color="auto"/>
                              </w:divBdr>
                              <w:divsChild>
                                <w:div w:id="1394888392">
                                  <w:marLeft w:val="0"/>
                                  <w:marRight w:val="0"/>
                                  <w:marTop w:val="0"/>
                                  <w:marBottom w:val="0"/>
                                  <w:divBdr>
                                    <w:top w:val="none" w:sz="0" w:space="0" w:color="auto"/>
                                    <w:left w:val="none" w:sz="0" w:space="0" w:color="auto"/>
                                    <w:bottom w:val="none" w:sz="0" w:space="0" w:color="auto"/>
                                    <w:right w:val="none" w:sz="0" w:space="0" w:color="auto"/>
                                  </w:divBdr>
                                  <w:divsChild>
                                    <w:div w:id="397440984">
                                      <w:marLeft w:val="0"/>
                                      <w:marRight w:val="0"/>
                                      <w:marTop w:val="0"/>
                                      <w:marBottom w:val="0"/>
                                      <w:divBdr>
                                        <w:top w:val="none" w:sz="0" w:space="0" w:color="auto"/>
                                        <w:left w:val="none" w:sz="0" w:space="0" w:color="auto"/>
                                        <w:bottom w:val="none" w:sz="0" w:space="0" w:color="auto"/>
                                        <w:right w:val="none" w:sz="0" w:space="0" w:color="auto"/>
                                      </w:divBdr>
                                      <w:divsChild>
                                        <w:div w:id="152675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1317742">
                      <w:marLeft w:val="0"/>
                      <w:marRight w:val="0"/>
                      <w:marTop w:val="0"/>
                      <w:marBottom w:val="0"/>
                      <w:divBdr>
                        <w:top w:val="none" w:sz="0" w:space="0" w:color="auto"/>
                        <w:left w:val="none" w:sz="0" w:space="0" w:color="auto"/>
                        <w:bottom w:val="none" w:sz="0" w:space="0" w:color="auto"/>
                        <w:right w:val="none" w:sz="0" w:space="0" w:color="auto"/>
                      </w:divBdr>
                      <w:divsChild>
                        <w:div w:id="907880078">
                          <w:marLeft w:val="0"/>
                          <w:marRight w:val="0"/>
                          <w:marTop w:val="0"/>
                          <w:marBottom w:val="0"/>
                          <w:divBdr>
                            <w:top w:val="none" w:sz="0" w:space="0" w:color="auto"/>
                            <w:left w:val="none" w:sz="0" w:space="0" w:color="auto"/>
                            <w:bottom w:val="none" w:sz="0" w:space="0" w:color="auto"/>
                            <w:right w:val="none" w:sz="0" w:space="0" w:color="auto"/>
                          </w:divBdr>
                          <w:divsChild>
                            <w:div w:id="369961922">
                              <w:marLeft w:val="0"/>
                              <w:marRight w:val="0"/>
                              <w:marTop w:val="0"/>
                              <w:marBottom w:val="0"/>
                              <w:divBdr>
                                <w:top w:val="none" w:sz="0" w:space="0" w:color="auto"/>
                                <w:left w:val="none" w:sz="0" w:space="0" w:color="auto"/>
                                <w:bottom w:val="none" w:sz="0" w:space="0" w:color="auto"/>
                                <w:right w:val="none" w:sz="0" w:space="0" w:color="auto"/>
                              </w:divBdr>
                              <w:divsChild>
                                <w:div w:id="442771139">
                                  <w:marLeft w:val="0"/>
                                  <w:marRight w:val="0"/>
                                  <w:marTop w:val="0"/>
                                  <w:marBottom w:val="0"/>
                                  <w:divBdr>
                                    <w:top w:val="none" w:sz="0" w:space="0" w:color="auto"/>
                                    <w:left w:val="none" w:sz="0" w:space="0" w:color="auto"/>
                                    <w:bottom w:val="none" w:sz="0" w:space="0" w:color="auto"/>
                                    <w:right w:val="none" w:sz="0" w:space="0" w:color="auto"/>
                                  </w:divBdr>
                                  <w:divsChild>
                                    <w:div w:id="1837306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33911973">
          <w:marLeft w:val="0"/>
          <w:marRight w:val="0"/>
          <w:marTop w:val="0"/>
          <w:marBottom w:val="0"/>
          <w:divBdr>
            <w:top w:val="none" w:sz="0" w:space="0" w:color="auto"/>
            <w:left w:val="none" w:sz="0" w:space="0" w:color="auto"/>
            <w:bottom w:val="none" w:sz="0" w:space="0" w:color="auto"/>
            <w:right w:val="none" w:sz="0" w:space="0" w:color="auto"/>
          </w:divBdr>
          <w:divsChild>
            <w:div w:id="1225288836">
              <w:marLeft w:val="0"/>
              <w:marRight w:val="0"/>
              <w:marTop w:val="0"/>
              <w:marBottom w:val="0"/>
              <w:divBdr>
                <w:top w:val="none" w:sz="0" w:space="0" w:color="auto"/>
                <w:left w:val="none" w:sz="0" w:space="0" w:color="auto"/>
                <w:bottom w:val="none" w:sz="0" w:space="0" w:color="auto"/>
                <w:right w:val="none" w:sz="0" w:space="0" w:color="auto"/>
              </w:divBdr>
              <w:divsChild>
                <w:div w:id="217665597">
                  <w:marLeft w:val="0"/>
                  <w:marRight w:val="0"/>
                  <w:marTop w:val="0"/>
                  <w:marBottom w:val="0"/>
                  <w:divBdr>
                    <w:top w:val="none" w:sz="0" w:space="0" w:color="auto"/>
                    <w:left w:val="none" w:sz="0" w:space="0" w:color="auto"/>
                    <w:bottom w:val="none" w:sz="0" w:space="0" w:color="auto"/>
                    <w:right w:val="none" w:sz="0" w:space="0" w:color="auto"/>
                  </w:divBdr>
                  <w:divsChild>
                    <w:div w:id="895551291">
                      <w:marLeft w:val="0"/>
                      <w:marRight w:val="0"/>
                      <w:marTop w:val="0"/>
                      <w:marBottom w:val="0"/>
                      <w:divBdr>
                        <w:top w:val="none" w:sz="0" w:space="0" w:color="auto"/>
                        <w:left w:val="none" w:sz="0" w:space="0" w:color="auto"/>
                        <w:bottom w:val="none" w:sz="0" w:space="0" w:color="auto"/>
                        <w:right w:val="none" w:sz="0" w:space="0" w:color="auto"/>
                      </w:divBdr>
                      <w:divsChild>
                        <w:div w:id="1124153996">
                          <w:marLeft w:val="0"/>
                          <w:marRight w:val="0"/>
                          <w:marTop w:val="0"/>
                          <w:marBottom w:val="0"/>
                          <w:divBdr>
                            <w:top w:val="none" w:sz="0" w:space="0" w:color="auto"/>
                            <w:left w:val="none" w:sz="0" w:space="0" w:color="auto"/>
                            <w:bottom w:val="none" w:sz="0" w:space="0" w:color="auto"/>
                            <w:right w:val="none" w:sz="0" w:space="0" w:color="auto"/>
                          </w:divBdr>
                          <w:divsChild>
                            <w:div w:id="864826533">
                              <w:marLeft w:val="0"/>
                              <w:marRight w:val="0"/>
                              <w:marTop w:val="0"/>
                              <w:marBottom w:val="0"/>
                              <w:divBdr>
                                <w:top w:val="none" w:sz="0" w:space="0" w:color="auto"/>
                                <w:left w:val="none" w:sz="0" w:space="0" w:color="auto"/>
                                <w:bottom w:val="none" w:sz="0" w:space="0" w:color="auto"/>
                                <w:right w:val="none" w:sz="0" w:space="0" w:color="auto"/>
                              </w:divBdr>
                              <w:divsChild>
                                <w:div w:id="2068146258">
                                  <w:marLeft w:val="0"/>
                                  <w:marRight w:val="0"/>
                                  <w:marTop w:val="0"/>
                                  <w:marBottom w:val="0"/>
                                  <w:divBdr>
                                    <w:top w:val="none" w:sz="0" w:space="0" w:color="auto"/>
                                    <w:left w:val="none" w:sz="0" w:space="0" w:color="auto"/>
                                    <w:bottom w:val="none" w:sz="0" w:space="0" w:color="auto"/>
                                    <w:right w:val="none" w:sz="0" w:space="0" w:color="auto"/>
                                  </w:divBdr>
                                  <w:divsChild>
                                    <w:div w:id="55277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0968728">
                      <w:marLeft w:val="0"/>
                      <w:marRight w:val="0"/>
                      <w:marTop w:val="0"/>
                      <w:marBottom w:val="0"/>
                      <w:divBdr>
                        <w:top w:val="none" w:sz="0" w:space="0" w:color="auto"/>
                        <w:left w:val="none" w:sz="0" w:space="0" w:color="auto"/>
                        <w:bottom w:val="none" w:sz="0" w:space="0" w:color="auto"/>
                        <w:right w:val="none" w:sz="0" w:space="0" w:color="auto"/>
                      </w:divBdr>
                      <w:divsChild>
                        <w:div w:id="525488989">
                          <w:marLeft w:val="0"/>
                          <w:marRight w:val="0"/>
                          <w:marTop w:val="0"/>
                          <w:marBottom w:val="0"/>
                          <w:divBdr>
                            <w:top w:val="none" w:sz="0" w:space="0" w:color="auto"/>
                            <w:left w:val="none" w:sz="0" w:space="0" w:color="auto"/>
                            <w:bottom w:val="none" w:sz="0" w:space="0" w:color="auto"/>
                            <w:right w:val="none" w:sz="0" w:space="0" w:color="auto"/>
                          </w:divBdr>
                          <w:divsChild>
                            <w:div w:id="372314554">
                              <w:marLeft w:val="0"/>
                              <w:marRight w:val="0"/>
                              <w:marTop w:val="0"/>
                              <w:marBottom w:val="0"/>
                              <w:divBdr>
                                <w:top w:val="none" w:sz="0" w:space="0" w:color="auto"/>
                                <w:left w:val="none" w:sz="0" w:space="0" w:color="auto"/>
                                <w:bottom w:val="none" w:sz="0" w:space="0" w:color="auto"/>
                                <w:right w:val="none" w:sz="0" w:space="0" w:color="auto"/>
                              </w:divBdr>
                              <w:divsChild>
                                <w:div w:id="1171023946">
                                  <w:marLeft w:val="0"/>
                                  <w:marRight w:val="0"/>
                                  <w:marTop w:val="0"/>
                                  <w:marBottom w:val="0"/>
                                  <w:divBdr>
                                    <w:top w:val="none" w:sz="0" w:space="0" w:color="auto"/>
                                    <w:left w:val="none" w:sz="0" w:space="0" w:color="auto"/>
                                    <w:bottom w:val="none" w:sz="0" w:space="0" w:color="auto"/>
                                    <w:right w:val="none" w:sz="0" w:space="0" w:color="auto"/>
                                  </w:divBdr>
                                  <w:divsChild>
                                    <w:div w:id="70932234">
                                      <w:marLeft w:val="0"/>
                                      <w:marRight w:val="0"/>
                                      <w:marTop w:val="0"/>
                                      <w:marBottom w:val="0"/>
                                      <w:divBdr>
                                        <w:top w:val="none" w:sz="0" w:space="0" w:color="auto"/>
                                        <w:left w:val="none" w:sz="0" w:space="0" w:color="auto"/>
                                        <w:bottom w:val="none" w:sz="0" w:space="0" w:color="auto"/>
                                        <w:right w:val="none" w:sz="0" w:space="0" w:color="auto"/>
                                      </w:divBdr>
                                      <w:divsChild>
                                        <w:div w:id="916475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00345912">
          <w:marLeft w:val="0"/>
          <w:marRight w:val="0"/>
          <w:marTop w:val="0"/>
          <w:marBottom w:val="0"/>
          <w:divBdr>
            <w:top w:val="none" w:sz="0" w:space="0" w:color="auto"/>
            <w:left w:val="none" w:sz="0" w:space="0" w:color="auto"/>
            <w:bottom w:val="none" w:sz="0" w:space="0" w:color="auto"/>
            <w:right w:val="none" w:sz="0" w:space="0" w:color="auto"/>
          </w:divBdr>
          <w:divsChild>
            <w:div w:id="393746342">
              <w:marLeft w:val="0"/>
              <w:marRight w:val="0"/>
              <w:marTop w:val="0"/>
              <w:marBottom w:val="0"/>
              <w:divBdr>
                <w:top w:val="none" w:sz="0" w:space="0" w:color="auto"/>
                <w:left w:val="none" w:sz="0" w:space="0" w:color="auto"/>
                <w:bottom w:val="none" w:sz="0" w:space="0" w:color="auto"/>
                <w:right w:val="none" w:sz="0" w:space="0" w:color="auto"/>
              </w:divBdr>
              <w:divsChild>
                <w:div w:id="997685063">
                  <w:marLeft w:val="0"/>
                  <w:marRight w:val="0"/>
                  <w:marTop w:val="0"/>
                  <w:marBottom w:val="0"/>
                  <w:divBdr>
                    <w:top w:val="none" w:sz="0" w:space="0" w:color="auto"/>
                    <w:left w:val="none" w:sz="0" w:space="0" w:color="auto"/>
                    <w:bottom w:val="none" w:sz="0" w:space="0" w:color="auto"/>
                    <w:right w:val="none" w:sz="0" w:space="0" w:color="auto"/>
                  </w:divBdr>
                  <w:divsChild>
                    <w:div w:id="714039728">
                      <w:marLeft w:val="0"/>
                      <w:marRight w:val="0"/>
                      <w:marTop w:val="0"/>
                      <w:marBottom w:val="0"/>
                      <w:divBdr>
                        <w:top w:val="none" w:sz="0" w:space="0" w:color="auto"/>
                        <w:left w:val="none" w:sz="0" w:space="0" w:color="auto"/>
                        <w:bottom w:val="none" w:sz="0" w:space="0" w:color="auto"/>
                        <w:right w:val="none" w:sz="0" w:space="0" w:color="auto"/>
                      </w:divBdr>
                      <w:divsChild>
                        <w:div w:id="762188719">
                          <w:marLeft w:val="0"/>
                          <w:marRight w:val="0"/>
                          <w:marTop w:val="0"/>
                          <w:marBottom w:val="0"/>
                          <w:divBdr>
                            <w:top w:val="none" w:sz="0" w:space="0" w:color="auto"/>
                            <w:left w:val="none" w:sz="0" w:space="0" w:color="auto"/>
                            <w:bottom w:val="none" w:sz="0" w:space="0" w:color="auto"/>
                            <w:right w:val="none" w:sz="0" w:space="0" w:color="auto"/>
                          </w:divBdr>
                          <w:divsChild>
                            <w:div w:id="1043560651">
                              <w:marLeft w:val="0"/>
                              <w:marRight w:val="0"/>
                              <w:marTop w:val="0"/>
                              <w:marBottom w:val="0"/>
                              <w:divBdr>
                                <w:top w:val="none" w:sz="0" w:space="0" w:color="auto"/>
                                <w:left w:val="none" w:sz="0" w:space="0" w:color="auto"/>
                                <w:bottom w:val="none" w:sz="0" w:space="0" w:color="auto"/>
                                <w:right w:val="none" w:sz="0" w:space="0" w:color="auto"/>
                              </w:divBdr>
                              <w:divsChild>
                                <w:div w:id="497698445">
                                  <w:marLeft w:val="0"/>
                                  <w:marRight w:val="0"/>
                                  <w:marTop w:val="0"/>
                                  <w:marBottom w:val="0"/>
                                  <w:divBdr>
                                    <w:top w:val="none" w:sz="0" w:space="0" w:color="auto"/>
                                    <w:left w:val="none" w:sz="0" w:space="0" w:color="auto"/>
                                    <w:bottom w:val="none" w:sz="0" w:space="0" w:color="auto"/>
                                    <w:right w:val="none" w:sz="0" w:space="0" w:color="auto"/>
                                  </w:divBdr>
                                  <w:divsChild>
                                    <w:div w:id="1494301317">
                                      <w:marLeft w:val="0"/>
                                      <w:marRight w:val="0"/>
                                      <w:marTop w:val="0"/>
                                      <w:marBottom w:val="0"/>
                                      <w:divBdr>
                                        <w:top w:val="none" w:sz="0" w:space="0" w:color="auto"/>
                                        <w:left w:val="none" w:sz="0" w:space="0" w:color="auto"/>
                                        <w:bottom w:val="none" w:sz="0" w:space="0" w:color="auto"/>
                                        <w:right w:val="none" w:sz="0" w:space="0" w:color="auto"/>
                                      </w:divBdr>
                                      <w:divsChild>
                                        <w:div w:id="656571486">
                                          <w:marLeft w:val="0"/>
                                          <w:marRight w:val="0"/>
                                          <w:marTop w:val="0"/>
                                          <w:marBottom w:val="0"/>
                                          <w:divBdr>
                                            <w:top w:val="none" w:sz="0" w:space="0" w:color="auto"/>
                                            <w:left w:val="none" w:sz="0" w:space="0" w:color="auto"/>
                                            <w:bottom w:val="none" w:sz="0" w:space="0" w:color="auto"/>
                                            <w:right w:val="none" w:sz="0" w:space="0" w:color="auto"/>
                                          </w:divBdr>
                                          <w:divsChild>
                                            <w:div w:id="197363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17994658">
          <w:marLeft w:val="0"/>
          <w:marRight w:val="0"/>
          <w:marTop w:val="0"/>
          <w:marBottom w:val="0"/>
          <w:divBdr>
            <w:top w:val="none" w:sz="0" w:space="0" w:color="auto"/>
            <w:left w:val="none" w:sz="0" w:space="0" w:color="auto"/>
            <w:bottom w:val="none" w:sz="0" w:space="0" w:color="auto"/>
            <w:right w:val="none" w:sz="0" w:space="0" w:color="auto"/>
          </w:divBdr>
          <w:divsChild>
            <w:div w:id="432945973">
              <w:marLeft w:val="0"/>
              <w:marRight w:val="0"/>
              <w:marTop w:val="0"/>
              <w:marBottom w:val="0"/>
              <w:divBdr>
                <w:top w:val="none" w:sz="0" w:space="0" w:color="auto"/>
                <w:left w:val="none" w:sz="0" w:space="0" w:color="auto"/>
                <w:bottom w:val="none" w:sz="0" w:space="0" w:color="auto"/>
                <w:right w:val="none" w:sz="0" w:space="0" w:color="auto"/>
              </w:divBdr>
              <w:divsChild>
                <w:div w:id="334038938">
                  <w:marLeft w:val="0"/>
                  <w:marRight w:val="0"/>
                  <w:marTop w:val="0"/>
                  <w:marBottom w:val="0"/>
                  <w:divBdr>
                    <w:top w:val="none" w:sz="0" w:space="0" w:color="auto"/>
                    <w:left w:val="none" w:sz="0" w:space="0" w:color="auto"/>
                    <w:bottom w:val="none" w:sz="0" w:space="0" w:color="auto"/>
                    <w:right w:val="none" w:sz="0" w:space="0" w:color="auto"/>
                  </w:divBdr>
                  <w:divsChild>
                    <w:div w:id="1326785279">
                      <w:marLeft w:val="0"/>
                      <w:marRight w:val="0"/>
                      <w:marTop w:val="0"/>
                      <w:marBottom w:val="0"/>
                      <w:divBdr>
                        <w:top w:val="none" w:sz="0" w:space="0" w:color="auto"/>
                        <w:left w:val="none" w:sz="0" w:space="0" w:color="auto"/>
                        <w:bottom w:val="none" w:sz="0" w:space="0" w:color="auto"/>
                        <w:right w:val="none" w:sz="0" w:space="0" w:color="auto"/>
                      </w:divBdr>
                      <w:divsChild>
                        <w:div w:id="1025598813">
                          <w:marLeft w:val="0"/>
                          <w:marRight w:val="0"/>
                          <w:marTop w:val="0"/>
                          <w:marBottom w:val="0"/>
                          <w:divBdr>
                            <w:top w:val="none" w:sz="0" w:space="0" w:color="auto"/>
                            <w:left w:val="none" w:sz="0" w:space="0" w:color="auto"/>
                            <w:bottom w:val="none" w:sz="0" w:space="0" w:color="auto"/>
                            <w:right w:val="none" w:sz="0" w:space="0" w:color="auto"/>
                          </w:divBdr>
                          <w:divsChild>
                            <w:div w:id="1614676256">
                              <w:marLeft w:val="0"/>
                              <w:marRight w:val="0"/>
                              <w:marTop w:val="0"/>
                              <w:marBottom w:val="0"/>
                              <w:divBdr>
                                <w:top w:val="none" w:sz="0" w:space="0" w:color="auto"/>
                                <w:left w:val="none" w:sz="0" w:space="0" w:color="auto"/>
                                <w:bottom w:val="none" w:sz="0" w:space="0" w:color="auto"/>
                                <w:right w:val="none" w:sz="0" w:space="0" w:color="auto"/>
                              </w:divBdr>
                              <w:divsChild>
                                <w:div w:id="1864509876">
                                  <w:marLeft w:val="0"/>
                                  <w:marRight w:val="0"/>
                                  <w:marTop w:val="0"/>
                                  <w:marBottom w:val="0"/>
                                  <w:divBdr>
                                    <w:top w:val="none" w:sz="0" w:space="0" w:color="auto"/>
                                    <w:left w:val="none" w:sz="0" w:space="0" w:color="auto"/>
                                    <w:bottom w:val="none" w:sz="0" w:space="0" w:color="auto"/>
                                    <w:right w:val="none" w:sz="0" w:space="0" w:color="auto"/>
                                  </w:divBdr>
                                  <w:divsChild>
                                    <w:div w:id="1323505275">
                                      <w:marLeft w:val="0"/>
                                      <w:marRight w:val="0"/>
                                      <w:marTop w:val="0"/>
                                      <w:marBottom w:val="0"/>
                                      <w:divBdr>
                                        <w:top w:val="none" w:sz="0" w:space="0" w:color="auto"/>
                                        <w:left w:val="none" w:sz="0" w:space="0" w:color="auto"/>
                                        <w:bottom w:val="none" w:sz="0" w:space="0" w:color="auto"/>
                                        <w:right w:val="none" w:sz="0" w:space="0" w:color="auto"/>
                                      </w:divBdr>
                                      <w:divsChild>
                                        <w:div w:id="1141460749">
                                          <w:marLeft w:val="0"/>
                                          <w:marRight w:val="0"/>
                                          <w:marTop w:val="0"/>
                                          <w:marBottom w:val="0"/>
                                          <w:divBdr>
                                            <w:top w:val="none" w:sz="0" w:space="0" w:color="auto"/>
                                            <w:left w:val="none" w:sz="0" w:space="0" w:color="auto"/>
                                            <w:bottom w:val="none" w:sz="0" w:space="0" w:color="auto"/>
                                            <w:right w:val="none" w:sz="0" w:space="0" w:color="auto"/>
                                          </w:divBdr>
                                          <w:divsChild>
                                            <w:div w:id="635791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35877062">
      <w:bodyDiv w:val="1"/>
      <w:marLeft w:val="0"/>
      <w:marRight w:val="0"/>
      <w:marTop w:val="0"/>
      <w:marBottom w:val="0"/>
      <w:divBdr>
        <w:top w:val="none" w:sz="0" w:space="0" w:color="auto"/>
        <w:left w:val="none" w:sz="0" w:space="0" w:color="auto"/>
        <w:bottom w:val="none" w:sz="0" w:space="0" w:color="auto"/>
        <w:right w:val="none" w:sz="0" w:space="0" w:color="auto"/>
      </w:divBdr>
      <w:divsChild>
        <w:div w:id="1627735688">
          <w:marLeft w:val="0"/>
          <w:marRight w:val="0"/>
          <w:marTop w:val="0"/>
          <w:marBottom w:val="0"/>
          <w:divBdr>
            <w:top w:val="none" w:sz="0" w:space="0" w:color="auto"/>
            <w:left w:val="none" w:sz="0" w:space="0" w:color="auto"/>
            <w:bottom w:val="none" w:sz="0" w:space="0" w:color="auto"/>
            <w:right w:val="none" w:sz="0" w:space="0" w:color="auto"/>
          </w:divBdr>
        </w:div>
      </w:divsChild>
    </w:div>
    <w:div w:id="1840341652">
      <w:bodyDiv w:val="1"/>
      <w:marLeft w:val="0"/>
      <w:marRight w:val="0"/>
      <w:marTop w:val="0"/>
      <w:marBottom w:val="0"/>
      <w:divBdr>
        <w:top w:val="none" w:sz="0" w:space="0" w:color="auto"/>
        <w:left w:val="none" w:sz="0" w:space="0" w:color="auto"/>
        <w:bottom w:val="none" w:sz="0" w:space="0" w:color="auto"/>
        <w:right w:val="none" w:sz="0" w:space="0" w:color="auto"/>
      </w:divBdr>
      <w:divsChild>
        <w:div w:id="1657607632">
          <w:marLeft w:val="0"/>
          <w:marRight w:val="0"/>
          <w:marTop w:val="0"/>
          <w:marBottom w:val="0"/>
          <w:divBdr>
            <w:top w:val="none" w:sz="0" w:space="0" w:color="auto"/>
            <w:left w:val="none" w:sz="0" w:space="0" w:color="auto"/>
            <w:bottom w:val="none" w:sz="0" w:space="0" w:color="auto"/>
            <w:right w:val="none" w:sz="0" w:space="0" w:color="auto"/>
          </w:divBdr>
        </w:div>
      </w:divsChild>
    </w:div>
    <w:div w:id="1842112396">
      <w:bodyDiv w:val="1"/>
      <w:marLeft w:val="0"/>
      <w:marRight w:val="0"/>
      <w:marTop w:val="0"/>
      <w:marBottom w:val="0"/>
      <w:divBdr>
        <w:top w:val="none" w:sz="0" w:space="0" w:color="auto"/>
        <w:left w:val="none" w:sz="0" w:space="0" w:color="auto"/>
        <w:bottom w:val="none" w:sz="0" w:space="0" w:color="auto"/>
        <w:right w:val="none" w:sz="0" w:space="0" w:color="auto"/>
      </w:divBdr>
    </w:div>
    <w:div w:id="1844272883">
      <w:bodyDiv w:val="1"/>
      <w:marLeft w:val="0"/>
      <w:marRight w:val="0"/>
      <w:marTop w:val="0"/>
      <w:marBottom w:val="0"/>
      <w:divBdr>
        <w:top w:val="none" w:sz="0" w:space="0" w:color="auto"/>
        <w:left w:val="none" w:sz="0" w:space="0" w:color="auto"/>
        <w:bottom w:val="none" w:sz="0" w:space="0" w:color="auto"/>
        <w:right w:val="none" w:sz="0" w:space="0" w:color="auto"/>
      </w:divBdr>
    </w:div>
    <w:div w:id="1852380027">
      <w:bodyDiv w:val="1"/>
      <w:marLeft w:val="0"/>
      <w:marRight w:val="0"/>
      <w:marTop w:val="0"/>
      <w:marBottom w:val="0"/>
      <w:divBdr>
        <w:top w:val="none" w:sz="0" w:space="0" w:color="auto"/>
        <w:left w:val="none" w:sz="0" w:space="0" w:color="auto"/>
        <w:bottom w:val="none" w:sz="0" w:space="0" w:color="auto"/>
        <w:right w:val="none" w:sz="0" w:space="0" w:color="auto"/>
      </w:divBdr>
    </w:div>
    <w:div w:id="1852452563">
      <w:bodyDiv w:val="1"/>
      <w:marLeft w:val="0"/>
      <w:marRight w:val="0"/>
      <w:marTop w:val="0"/>
      <w:marBottom w:val="0"/>
      <w:divBdr>
        <w:top w:val="none" w:sz="0" w:space="0" w:color="auto"/>
        <w:left w:val="none" w:sz="0" w:space="0" w:color="auto"/>
        <w:bottom w:val="none" w:sz="0" w:space="0" w:color="auto"/>
        <w:right w:val="none" w:sz="0" w:space="0" w:color="auto"/>
      </w:divBdr>
    </w:div>
    <w:div w:id="1913464811">
      <w:bodyDiv w:val="1"/>
      <w:marLeft w:val="0"/>
      <w:marRight w:val="0"/>
      <w:marTop w:val="0"/>
      <w:marBottom w:val="0"/>
      <w:divBdr>
        <w:top w:val="none" w:sz="0" w:space="0" w:color="auto"/>
        <w:left w:val="none" w:sz="0" w:space="0" w:color="auto"/>
        <w:bottom w:val="none" w:sz="0" w:space="0" w:color="auto"/>
        <w:right w:val="none" w:sz="0" w:space="0" w:color="auto"/>
      </w:divBdr>
      <w:divsChild>
        <w:div w:id="1490445035">
          <w:marLeft w:val="0"/>
          <w:marRight w:val="0"/>
          <w:marTop w:val="0"/>
          <w:marBottom w:val="0"/>
          <w:divBdr>
            <w:top w:val="none" w:sz="0" w:space="0" w:color="auto"/>
            <w:left w:val="none" w:sz="0" w:space="0" w:color="auto"/>
            <w:bottom w:val="none" w:sz="0" w:space="0" w:color="auto"/>
            <w:right w:val="none" w:sz="0" w:space="0" w:color="auto"/>
          </w:divBdr>
        </w:div>
      </w:divsChild>
    </w:div>
    <w:div w:id="1956133478">
      <w:bodyDiv w:val="1"/>
      <w:marLeft w:val="0"/>
      <w:marRight w:val="0"/>
      <w:marTop w:val="0"/>
      <w:marBottom w:val="0"/>
      <w:divBdr>
        <w:top w:val="none" w:sz="0" w:space="0" w:color="auto"/>
        <w:left w:val="none" w:sz="0" w:space="0" w:color="auto"/>
        <w:bottom w:val="none" w:sz="0" w:space="0" w:color="auto"/>
        <w:right w:val="none" w:sz="0" w:space="0" w:color="auto"/>
      </w:divBdr>
    </w:div>
    <w:div w:id="1962567399">
      <w:bodyDiv w:val="1"/>
      <w:marLeft w:val="0"/>
      <w:marRight w:val="0"/>
      <w:marTop w:val="0"/>
      <w:marBottom w:val="0"/>
      <w:divBdr>
        <w:top w:val="none" w:sz="0" w:space="0" w:color="auto"/>
        <w:left w:val="none" w:sz="0" w:space="0" w:color="auto"/>
        <w:bottom w:val="none" w:sz="0" w:space="0" w:color="auto"/>
        <w:right w:val="none" w:sz="0" w:space="0" w:color="auto"/>
      </w:divBdr>
      <w:divsChild>
        <w:div w:id="759763095">
          <w:marLeft w:val="0"/>
          <w:marRight w:val="0"/>
          <w:marTop w:val="0"/>
          <w:marBottom w:val="0"/>
          <w:divBdr>
            <w:top w:val="none" w:sz="0" w:space="0" w:color="auto"/>
            <w:left w:val="none" w:sz="0" w:space="0" w:color="auto"/>
            <w:bottom w:val="none" w:sz="0" w:space="0" w:color="auto"/>
            <w:right w:val="none" w:sz="0" w:space="0" w:color="auto"/>
          </w:divBdr>
        </w:div>
      </w:divsChild>
    </w:div>
    <w:div w:id="1974750195">
      <w:bodyDiv w:val="1"/>
      <w:marLeft w:val="0"/>
      <w:marRight w:val="0"/>
      <w:marTop w:val="0"/>
      <w:marBottom w:val="0"/>
      <w:divBdr>
        <w:top w:val="none" w:sz="0" w:space="0" w:color="auto"/>
        <w:left w:val="none" w:sz="0" w:space="0" w:color="auto"/>
        <w:bottom w:val="none" w:sz="0" w:space="0" w:color="auto"/>
        <w:right w:val="none" w:sz="0" w:space="0" w:color="auto"/>
      </w:divBdr>
    </w:div>
    <w:div w:id="1987083013">
      <w:bodyDiv w:val="1"/>
      <w:marLeft w:val="0"/>
      <w:marRight w:val="0"/>
      <w:marTop w:val="0"/>
      <w:marBottom w:val="0"/>
      <w:divBdr>
        <w:top w:val="none" w:sz="0" w:space="0" w:color="auto"/>
        <w:left w:val="none" w:sz="0" w:space="0" w:color="auto"/>
        <w:bottom w:val="none" w:sz="0" w:space="0" w:color="auto"/>
        <w:right w:val="none" w:sz="0" w:space="0" w:color="auto"/>
      </w:divBdr>
    </w:div>
    <w:div w:id="1990791635">
      <w:bodyDiv w:val="1"/>
      <w:marLeft w:val="0"/>
      <w:marRight w:val="0"/>
      <w:marTop w:val="0"/>
      <w:marBottom w:val="0"/>
      <w:divBdr>
        <w:top w:val="none" w:sz="0" w:space="0" w:color="auto"/>
        <w:left w:val="none" w:sz="0" w:space="0" w:color="auto"/>
        <w:bottom w:val="none" w:sz="0" w:space="0" w:color="auto"/>
        <w:right w:val="none" w:sz="0" w:space="0" w:color="auto"/>
      </w:divBdr>
      <w:divsChild>
        <w:div w:id="310863922">
          <w:marLeft w:val="0"/>
          <w:marRight w:val="0"/>
          <w:marTop w:val="750"/>
          <w:marBottom w:val="750"/>
          <w:divBdr>
            <w:top w:val="none" w:sz="0" w:space="0" w:color="auto"/>
            <w:left w:val="none" w:sz="0" w:space="0" w:color="auto"/>
            <w:bottom w:val="none" w:sz="0" w:space="0" w:color="auto"/>
            <w:right w:val="none" w:sz="0" w:space="0" w:color="auto"/>
          </w:divBdr>
        </w:div>
      </w:divsChild>
    </w:div>
    <w:div w:id="2015497344">
      <w:bodyDiv w:val="1"/>
      <w:marLeft w:val="0"/>
      <w:marRight w:val="0"/>
      <w:marTop w:val="0"/>
      <w:marBottom w:val="0"/>
      <w:divBdr>
        <w:top w:val="none" w:sz="0" w:space="0" w:color="auto"/>
        <w:left w:val="none" w:sz="0" w:space="0" w:color="auto"/>
        <w:bottom w:val="none" w:sz="0" w:space="0" w:color="auto"/>
        <w:right w:val="none" w:sz="0" w:space="0" w:color="auto"/>
      </w:divBdr>
      <w:divsChild>
        <w:div w:id="1044644710">
          <w:marLeft w:val="0"/>
          <w:marRight w:val="0"/>
          <w:marTop w:val="0"/>
          <w:marBottom w:val="0"/>
          <w:divBdr>
            <w:top w:val="none" w:sz="0" w:space="0" w:color="auto"/>
            <w:left w:val="none" w:sz="0" w:space="0" w:color="auto"/>
            <w:bottom w:val="none" w:sz="0" w:space="0" w:color="auto"/>
            <w:right w:val="none" w:sz="0" w:space="0" w:color="auto"/>
          </w:divBdr>
        </w:div>
      </w:divsChild>
    </w:div>
    <w:div w:id="2023120079">
      <w:bodyDiv w:val="1"/>
      <w:marLeft w:val="0"/>
      <w:marRight w:val="0"/>
      <w:marTop w:val="0"/>
      <w:marBottom w:val="0"/>
      <w:divBdr>
        <w:top w:val="none" w:sz="0" w:space="0" w:color="auto"/>
        <w:left w:val="none" w:sz="0" w:space="0" w:color="auto"/>
        <w:bottom w:val="none" w:sz="0" w:space="0" w:color="auto"/>
        <w:right w:val="none" w:sz="0" w:space="0" w:color="auto"/>
      </w:divBdr>
    </w:div>
    <w:div w:id="2033989443">
      <w:bodyDiv w:val="1"/>
      <w:marLeft w:val="0"/>
      <w:marRight w:val="0"/>
      <w:marTop w:val="0"/>
      <w:marBottom w:val="0"/>
      <w:divBdr>
        <w:top w:val="none" w:sz="0" w:space="0" w:color="auto"/>
        <w:left w:val="none" w:sz="0" w:space="0" w:color="auto"/>
        <w:bottom w:val="none" w:sz="0" w:space="0" w:color="auto"/>
        <w:right w:val="none" w:sz="0" w:space="0" w:color="auto"/>
      </w:divBdr>
      <w:divsChild>
        <w:div w:id="1016808452">
          <w:marLeft w:val="0"/>
          <w:marRight w:val="0"/>
          <w:marTop w:val="0"/>
          <w:marBottom w:val="0"/>
          <w:divBdr>
            <w:top w:val="none" w:sz="0" w:space="0" w:color="auto"/>
            <w:left w:val="none" w:sz="0" w:space="0" w:color="auto"/>
            <w:bottom w:val="none" w:sz="0" w:space="0" w:color="auto"/>
            <w:right w:val="none" w:sz="0" w:space="0" w:color="auto"/>
          </w:divBdr>
        </w:div>
      </w:divsChild>
    </w:div>
    <w:div w:id="2038047280">
      <w:bodyDiv w:val="1"/>
      <w:marLeft w:val="0"/>
      <w:marRight w:val="0"/>
      <w:marTop w:val="0"/>
      <w:marBottom w:val="0"/>
      <w:divBdr>
        <w:top w:val="none" w:sz="0" w:space="0" w:color="auto"/>
        <w:left w:val="none" w:sz="0" w:space="0" w:color="auto"/>
        <w:bottom w:val="none" w:sz="0" w:space="0" w:color="auto"/>
        <w:right w:val="none" w:sz="0" w:space="0" w:color="auto"/>
      </w:divBdr>
      <w:divsChild>
        <w:div w:id="1587305585">
          <w:marLeft w:val="0"/>
          <w:marRight w:val="0"/>
          <w:marTop w:val="0"/>
          <w:marBottom w:val="0"/>
          <w:divBdr>
            <w:top w:val="none" w:sz="0" w:space="0" w:color="auto"/>
            <w:left w:val="none" w:sz="0" w:space="0" w:color="auto"/>
            <w:bottom w:val="none" w:sz="0" w:space="0" w:color="auto"/>
            <w:right w:val="none" w:sz="0" w:space="0" w:color="auto"/>
          </w:divBdr>
        </w:div>
      </w:divsChild>
    </w:div>
    <w:div w:id="2040860744">
      <w:bodyDiv w:val="1"/>
      <w:marLeft w:val="0"/>
      <w:marRight w:val="0"/>
      <w:marTop w:val="0"/>
      <w:marBottom w:val="0"/>
      <w:divBdr>
        <w:top w:val="none" w:sz="0" w:space="0" w:color="auto"/>
        <w:left w:val="none" w:sz="0" w:space="0" w:color="auto"/>
        <w:bottom w:val="none" w:sz="0" w:space="0" w:color="auto"/>
        <w:right w:val="none" w:sz="0" w:space="0" w:color="auto"/>
      </w:divBdr>
    </w:div>
    <w:div w:id="2077313394">
      <w:bodyDiv w:val="1"/>
      <w:marLeft w:val="0"/>
      <w:marRight w:val="0"/>
      <w:marTop w:val="0"/>
      <w:marBottom w:val="0"/>
      <w:divBdr>
        <w:top w:val="none" w:sz="0" w:space="0" w:color="auto"/>
        <w:left w:val="none" w:sz="0" w:space="0" w:color="auto"/>
        <w:bottom w:val="none" w:sz="0" w:space="0" w:color="auto"/>
        <w:right w:val="none" w:sz="0" w:space="0" w:color="auto"/>
      </w:divBdr>
      <w:divsChild>
        <w:div w:id="1137070809">
          <w:marLeft w:val="0"/>
          <w:marRight w:val="0"/>
          <w:marTop w:val="0"/>
          <w:marBottom w:val="0"/>
          <w:divBdr>
            <w:top w:val="none" w:sz="0" w:space="0" w:color="auto"/>
            <w:left w:val="none" w:sz="0" w:space="0" w:color="auto"/>
            <w:bottom w:val="none" w:sz="0" w:space="0" w:color="auto"/>
            <w:right w:val="none" w:sz="0" w:space="0" w:color="auto"/>
          </w:divBdr>
          <w:divsChild>
            <w:div w:id="62224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263233">
      <w:bodyDiv w:val="1"/>
      <w:marLeft w:val="0"/>
      <w:marRight w:val="0"/>
      <w:marTop w:val="0"/>
      <w:marBottom w:val="0"/>
      <w:divBdr>
        <w:top w:val="none" w:sz="0" w:space="0" w:color="auto"/>
        <w:left w:val="none" w:sz="0" w:space="0" w:color="auto"/>
        <w:bottom w:val="none" w:sz="0" w:space="0" w:color="auto"/>
        <w:right w:val="none" w:sz="0" w:space="0" w:color="auto"/>
      </w:divBdr>
    </w:div>
    <w:div w:id="2106683897">
      <w:bodyDiv w:val="1"/>
      <w:marLeft w:val="0"/>
      <w:marRight w:val="0"/>
      <w:marTop w:val="0"/>
      <w:marBottom w:val="0"/>
      <w:divBdr>
        <w:top w:val="none" w:sz="0" w:space="0" w:color="auto"/>
        <w:left w:val="none" w:sz="0" w:space="0" w:color="auto"/>
        <w:bottom w:val="none" w:sz="0" w:space="0" w:color="auto"/>
        <w:right w:val="none" w:sz="0" w:space="0" w:color="auto"/>
      </w:divBdr>
    </w:div>
    <w:div w:id="2117602968">
      <w:bodyDiv w:val="1"/>
      <w:marLeft w:val="0"/>
      <w:marRight w:val="0"/>
      <w:marTop w:val="0"/>
      <w:marBottom w:val="0"/>
      <w:divBdr>
        <w:top w:val="none" w:sz="0" w:space="0" w:color="auto"/>
        <w:left w:val="none" w:sz="0" w:space="0" w:color="auto"/>
        <w:bottom w:val="none" w:sz="0" w:space="0" w:color="auto"/>
        <w:right w:val="none" w:sz="0" w:space="0" w:color="auto"/>
      </w:divBdr>
    </w:div>
    <w:div w:id="2131511506">
      <w:bodyDiv w:val="1"/>
      <w:marLeft w:val="0"/>
      <w:marRight w:val="0"/>
      <w:marTop w:val="0"/>
      <w:marBottom w:val="0"/>
      <w:divBdr>
        <w:top w:val="none" w:sz="0" w:space="0" w:color="auto"/>
        <w:left w:val="none" w:sz="0" w:space="0" w:color="auto"/>
        <w:bottom w:val="none" w:sz="0" w:space="0" w:color="auto"/>
        <w:right w:val="none" w:sz="0" w:space="0" w:color="auto"/>
      </w:divBdr>
      <w:divsChild>
        <w:div w:id="235406616">
          <w:marLeft w:val="0"/>
          <w:marRight w:val="0"/>
          <w:marTop w:val="0"/>
          <w:marBottom w:val="0"/>
          <w:divBdr>
            <w:top w:val="none" w:sz="0" w:space="0" w:color="auto"/>
            <w:left w:val="none" w:sz="0" w:space="0" w:color="auto"/>
            <w:bottom w:val="none" w:sz="0" w:space="0" w:color="auto"/>
            <w:right w:val="none" w:sz="0" w:space="0" w:color="auto"/>
          </w:divBdr>
        </w:div>
      </w:divsChild>
    </w:div>
    <w:div w:id="2146196667">
      <w:bodyDiv w:val="1"/>
      <w:marLeft w:val="0"/>
      <w:marRight w:val="0"/>
      <w:marTop w:val="0"/>
      <w:marBottom w:val="0"/>
      <w:divBdr>
        <w:top w:val="none" w:sz="0" w:space="0" w:color="auto"/>
        <w:left w:val="none" w:sz="0" w:space="0" w:color="auto"/>
        <w:bottom w:val="none" w:sz="0" w:space="0" w:color="auto"/>
        <w:right w:val="none" w:sz="0" w:space="0" w:color="auto"/>
      </w:divBdr>
      <w:divsChild>
        <w:div w:id="761488654">
          <w:marLeft w:val="0"/>
          <w:marRight w:val="0"/>
          <w:marTop w:val="0"/>
          <w:marBottom w:val="0"/>
          <w:divBdr>
            <w:top w:val="none" w:sz="0" w:space="0" w:color="auto"/>
            <w:left w:val="none" w:sz="0" w:space="0" w:color="auto"/>
            <w:bottom w:val="none" w:sz="0" w:space="0" w:color="auto"/>
            <w:right w:val="none" w:sz="0" w:space="0" w:color="auto"/>
          </w:divBdr>
          <w:divsChild>
            <w:div w:id="508980598">
              <w:marLeft w:val="0"/>
              <w:marRight w:val="0"/>
              <w:marTop w:val="0"/>
              <w:marBottom w:val="0"/>
              <w:divBdr>
                <w:top w:val="none" w:sz="0" w:space="0" w:color="auto"/>
                <w:left w:val="none" w:sz="0" w:space="0" w:color="auto"/>
                <w:bottom w:val="none" w:sz="0" w:space="0" w:color="auto"/>
                <w:right w:val="none" w:sz="0" w:space="0" w:color="auto"/>
              </w:divBdr>
              <w:divsChild>
                <w:div w:id="1157645401">
                  <w:marLeft w:val="0"/>
                  <w:marRight w:val="0"/>
                  <w:marTop w:val="0"/>
                  <w:marBottom w:val="0"/>
                  <w:divBdr>
                    <w:top w:val="none" w:sz="0" w:space="0" w:color="auto"/>
                    <w:left w:val="none" w:sz="0" w:space="0" w:color="auto"/>
                    <w:bottom w:val="none" w:sz="0" w:space="0" w:color="auto"/>
                    <w:right w:val="none" w:sz="0" w:space="0" w:color="auto"/>
                  </w:divBdr>
                </w:div>
              </w:divsChild>
            </w:div>
            <w:div w:id="199472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youtube.com/watch?v=hgsVSHbYsKo&amp;list=PLcsjsqLLSfNDuleTFinPo1WY3V4EesuLO&amp;index=1&amp;t=703s" TargetMode="External"/><Relationship Id="rId18" Type="http://schemas.openxmlformats.org/officeDocument/2006/relationships/image" Target="media/image5.png"/><Relationship Id="rId26" Type="http://schemas.openxmlformats.org/officeDocument/2006/relationships/image" Target="media/image12.jpeg"/><Relationship Id="rId39" Type="http://schemas.openxmlformats.org/officeDocument/2006/relationships/hyperlink" Target="0:44:30" TargetMode="External"/><Relationship Id="rId21" Type="http://schemas.openxmlformats.org/officeDocument/2006/relationships/hyperlink" Target="https://www.youtube.com/watch?v=qRXr21of4vA" TargetMode="External"/><Relationship Id="rId34" Type="http://schemas.openxmlformats.org/officeDocument/2006/relationships/image" Target="media/image19.png"/><Relationship Id="rId42" Type="http://schemas.openxmlformats.org/officeDocument/2006/relationships/image" Target="media/image23.png"/><Relationship Id="rId47" Type="http://schemas.openxmlformats.org/officeDocument/2006/relationships/image" Target="media/image27.wmf"/><Relationship Id="rId50" Type="http://schemas.openxmlformats.org/officeDocument/2006/relationships/oleObject" Target="embeddings/oleObject4.bin"/><Relationship Id="rId55" Type="http://schemas.openxmlformats.org/officeDocument/2006/relationships/hyperlink" Target="https://www.youtube.com/watch?v=7cX-g5vlzUc"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clck.ru/3Duw49" TargetMode="External"/><Relationship Id="rId29" Type="http://schemas.openxmlformats.org/officeDocument/2006/relationships/image" Target="media/image15.png"/><Relationship Id="rId11" Type="http://schemas.openxmlformats.org/officeDocument/2006/relationships/hyperlink" Target="https://www.youtube.com/watch?v=m4ga7dEMvAE&amp;list=PLcsjsqLLSfNDuleTFinPo1WY3V4EesuLO&amp;index=7&amp;t=2230s" TargetMode="External"/><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hyperlink" Target="https://www.youtube.com/watch?v=KLcJX9xnhTU" TargetMode="External"/><Relationship Id="rId40" Type="http://schemas.openxmlformats.org/officeDocument/2006/relationships/hyperlink" Target="https://www.youtube.com/watch?v=MKJanV3BZGg" TargetMode="External"/><Relationship Id="rId45" Type="http://schemas.openxmlformats.org/officeDocument/2006/relationships/image" Target="media/image26.wmf"/><Relationship Id="rId53" Type="http://schemas.openxmlformats.org/officeDocument/2006/relationships/image" Target="media/image30.jpeg"/><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hyperlink" Target="0:44:30" TargetMode="Externa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4.png"/><Relationship Id="rId48" Type="http://schemas.openxmlformats.org/officeDocument/2006/relationships/oleObject" Target="embeddings/oleObject3.bin"/><Relationship Id="rId56"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hyperlink" Target="https://clck.ru/3Duvxv" TargetMode="External"/><Relationship Id="rId17" Type="http://schemas.openxmlformats.org/officeDocument/2006/relationships/image" Target="media/image4.png"/><Relationship Id="rId25" Type="http://schemas.openxmlformats.org/officeDocument/2006/relationships/image" Target="media/image11.jpeg"/><Relationship Id="rId33" Type="http://schemas.openxmlformats.org/officeDocument/2006/relationships/image" Target="media/image18.png"/><Relationship Id="rId38" Type="http://schemas.openxmlformats.org/officeDocument/2006/relationships/hyperlink" Target="0:05:00" TargetMode="External"/><Relationship Id="rId46" Type="http://schemas.openxmlformats.org/officeDocument/2006/relationships/oleObject" Target="embeddings/oleObject2.bin"/><Relationship Id="rId20" Type="http://schemas.openxmlformats.org/officeDocument/2006/relationships/image" Target="media/image7.png"/><Relationship Id="rId41" Type="http://schemas.openxmlformats.org/officeDocument/2006/relationships/image" Target="media/image22.jpeg"/><Relationship Id="rId54" Type="http://schemas.openxmlformats.org/officeDocument/2006/relationships/hyperlink" Target="https://www.youtube.com/watch?v=rE43fnoQNPw"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clck.ru/3Duw2g" TargetMode="Externa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image" Target="media/image28.wmf"/><Relationship Id="rId57" Type="http://schemas.openxmlformats.org/officeDocument/2006/relationships/theme" Target="theme/theme1.xml"/><Relationship Id="rId10" Type="http://schemas.microsoft.com/office/2007/relationships/hdphoto" Target="media/hdphoto1.wdp"/><Relationship Id="rId31" Type="http://schemas.openxmlformats.org/officeDocument/2006/relationships/oleObject" Target="embeddings/oleObject1.bin"/><Relationship Id="rId44" Type="http://schemas.openxmlformats.org/officeDocument/2006/relationships/image" Target="media/image25.png"/><Relationship Id="rId52"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562179-32CA-4F3E-A4AA-0C21DBA16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49</TotalTime>
  <Pages>17</Pages>
  <Words>3134</Words>
  <Characters>17869</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sen Askaryants</dc:creator>
  <cp:keywords/>
  <dc:description/>
  <cp:lastModifiedBy>Arsen Askaryants</cp:lastModifiedBy>
  <cp:revision>569</cp:revision>
  <dcterms:created xsi:type="dcterms:W3CDTF">2024-06-07T19:31:00Z</dcterms:created>
  <dcterms:modified xsi:type="dcterms:W3CDTF">2024-10-15T20:23:00Z</dcterms:modified>
</cp:coreProperties>
</file>